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Кафедра прикладной математики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A51294" w:rsidRDefault="009A5227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Лабораторная работа №</w:t>
      </w:r>
      <w:r w:rsidR="009F69EB">
        <w:rPr>
          <w:rFonts w:ascii="Times New Roman" w:hAnsi="Times New Roman" w:cs="Times New Roman"/>
          <w:sz w:val="24"/>
          <w:szCs w:val="24"/>
        </w:rPr>
        <w:t>3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по дисциплине</w:t>
      </w:r>
      <w:r w:rsidR="00F460BD" w:rsidRPr="009A52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60BD" w:rsidRPr="009A5227">
        <w:rPr>
          <w:rFonts w:ascii="Times New Roman" w:hAnsi="Times New Roman" w:cs="Times New Roman"/>
          <w:sz w:val="24"/>
          <w:szCs w:val="24"/>
        </w:rPr>
        <w:t xml:space="preserve">   </w:t>
      </w:r>
      <w:r w:rsidRPr="009A5227">
        <w:rPr>
          <w:rFonts w:ascii="Times New Roman" w:hAnsi="Times New Roman" w:cs="Times New Roman"/>
          <w:sz w:val="24"/>
          <w:szCs w:val="24"/>
        </w:rPr>
        <w:t>«</w:t>
      </w:r>
      <w:proofErr w:type="gramEnd"/>
      <w:r w:rsidRPr="009A5227">
        <w:rPr>
          <w:rFonts w:ascii="Times New Roman" w:hAnsi="Times New Roman" w:cs="Times New Roman"/>
          <w:sz w:val="24"/>
          <w:szCs w:val="24"/>
        </w:rPr>
        <w:t>Численные методы»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F460BD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Группа</w:t>
      </w:r>
      <w:r w:rsidRPr="009A5227">
        <w:rPr>
          <w:rFonts w:ascii="Times New Roman" w:hAnsi="Times New Roman" w:cs="Times New Roman"/>
          <w:sz w:val="24"/>
          <w:szCs w:val="24"/>
        </w:rPr>
        <w:tab/>
      </w:r>
      <w:r w:rsidRPr="009A5227">
        <w:rPr>
          <w:rFonts w:ascii="Times New Roman" w:hAnsi="Times New Roman" w:cs="Times New Roman"/>
          <w:sz w:val="24"/>
          <w:szCs w:val="24"/>
        </w:rPr>
        <w:tab/>
        <w:t>ПМ-63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Сту</w:t>
      </w:r>
      <w:r w:rsidR="00F460BD" w:rsidRPr="009A5227">
        <w:rPr>
          <w:rFonts w:ascii="Times New Roman" w:hAnsi="Times New Roman" w:cs="Times New Roman"/>
          <w:sz w:val="24"/>
          <w:szCs w:val="24"/>
        </w:rPr>
        <w:t>дент</w:t>
      </w:r>
      <w:r w:rsidR="00F460BD" w:rsidRPr="009A5227">
        <w:rPr>
          <w:rFonts w:ascii="Times New Roman" w:hAnsi="Times New Roman" w:cs="Times New Roman"/>
          <w:sz w:val="24"/>
          <w:szCs w:val="24"/>
        </w:rPr>
        <w:tab/>
      </w:r>
      <w:r w:rsidR="00F460BD" w:rsidRPr="009A5227">
        <w:rPr>
          <w:rFonts w:ascii="Times New Roman" w:hAnsi="Times New Roman" w:cs="Times New Roman"/>
          <w:sz w:val="24"/>
          <w:szCs w:val="24"/>
        </w:rPr>
        <w:tab/>
        <w:t>Майер В. А.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 xml:space="preserve">Преподаватель </w:t>
      </w:r>
      <w:r w:rsidRPr="009A5227">
        <w:rPr>
          <w:rFonts w:ascii="Times New Roman" w:hAnsi="Times New Roman" w:cs="Times New Roman"/>
          <w:sz w:val="24"/>
          <w:szCs w:val="24"/>
        </w:rPr>
        <w:tab/>
        <w:t>Задорожный А.Г.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D83B30" w:rsidP="00A8193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0</w:t>
      </w: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Новосибирск</w:t>
      </w:r>
      <w:r w:rsidR="00A667CE" w:rsidRPr="009A5227">
        <w:rPr>
          <w:rFonts w:ascii="Times New Roman" w:hAnsi="Times New Roman" w:cs="Times New Roman"/>
          <w:sz w:val="24"/>
          <w:szCs w:val="24"/>
        </w:rPr>
        <w:t xml:space="preserve">, </w:t>
      </w:r>
      <w:r w:rsidR="00F460BD" w:rsidRPr="009A5227">
        <w:rPr>
          <w:rFonts w:ascii="Times New Roman" w:hAnsi="Times New Roman" w:cs="Times New Roman"/>
          <w:sz w:val="24"/>
          <w:szCs w:val="24"/>
        </w:rPr>
        <w:t>2018</w:t>
      </w:r>
    </w:p>
    <w:p w:rsidR="009A5227" w:rsidRPr="00463F9D" w:rsidRDefault="00656971" w:rsidP="00463F9D">
      <w:pPr>
        <w:pStyle w:val="a6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463F9D">
        <w:rPr>
          <w:rFonts w:ascii="Times New Roman" w:hAnsi="Times New Roman" w:cs="Times New Roman"/>
          <w:sz w:val="24"/>
          <w:szCs w:val="24"/>
        </w:rPr>
        <w:lastRenderedPageBreak/>
        <w:t>Цель</w:t>
      </w:r>
      <w:r w:rsidR="00F460BD" w:rsidRPr="00463F9D">
        <w:rPr>
          <w:rFonts w:ascii="Times New Roman" w:hAnsi="Times New Roman" w:cs="Times New Roman"/>
          <w:sz w:val="24"/>
          <w:szCs w:val="24"/>
        </w:rPr>
        <w:t xml:space="preserve"> работы</w:t>
      </w:r>
      <w:r w:rsidR="009A5227" w:rsidRPr="00463F9D">
        <w:rPr>
          <w:rFonts w:ascii="Times New Roman" w:hAnsi="Times New Roman" w:cs="Times New Roman"/>
          <w:sz w:val="24"/>
          <w:szCs w:val="24"/>
        </w:rPr>
        <w:br/>
      </w:r>
      <w:r w:rsidR="009F69EB" w:rsidRPr="00463F9D">
        <w:rPr>
          <w:rFonts w:ascii="Times New Roman" w:hAnsi="Times New Roman" w:cs="Times New Roman"/>
          <w:sz w:val="24"/>
          <w:szCs w:val="24"/>
        </w:rPr>
        <w:t xml:space="preserve">Изучить особенности реализации </w:t>
      </w:r>
      <w:proofErr w:type="spellStart"/>
      <w:r w:rsidR="009F69EB" w:rsidRPr="00463F9D">
        <w:rPr>
          <w:rFonts w:ascii="Times New Roman" w:hAnsi="Times New Roman" w:cs="Times New Roman"/>
          <w:sz w:val="24"/>
          <w:szCs w:val="24"/>
        </w:rPr>
        <w:t>трехшаговых</w:t>
      </w:r>
      <w:proofErr w:type="spellEnd"/>
      <w:r w:rsidR="009F69EB" w:rsidRPr="00463F9D">
        <w:rPr>
          <w:rFonts w:ascii="Times New Roman" w:hAnsi="Times New Roman" w:cs="Times New Roman"/>
          <w:sz w:val="24"/>
          <w:szCs w:val="24"/>
        </w:rPr>
        <w:t xml:space="preserve"> итерационных методов для СЛАУ с разреженными матрицами. Исследовать влияние </w:t>
      </w:r>
      <w:proofErr w:type="spellStart"/>
      <w:r w:rsidR="009F69EB" w:rsidRPr="00463F9D">
        <w:rPr>
          <w:rFonts w:ascii="Times New Roman" w:hAnsi="Times New Roman" w:cs="Times New Roman"/>
          <w:sz w:val="24"/>
          <w:szCs w:val="24"/>
        </w:rPr>
        <w:t>предобусловливания</w:t>
      </w:r>
      <w:proofErr w:type="spellEnd"/>
      <w:r w:rsidR="009F69EB" w:rsidRPr="00463F9D">
        <w:rPr>
          <w:rFonts w:ascii="Times New Roman" w:hAnsi="Times New Roman" w:cs="Times New Roman"/>
          <w:sz w:val="24"/>
          <w:szCs w:val="24"/>
        </w:rPr>
        <w:t xml:space="preserve"> на сходимость изучаемых методов на нескольких матрицах большой (не менее 10000) размерности.</w:t>
      </w:r>
    </w:p>
    <w:p w:rsidR="00463F9D" w:rsidRDefault="00463F9D" w:rsidP="009F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3F9D" w:rsidRPr="00463F9D" w:rsidRDefault="00463F9D" w:rsidP="009F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Задание:</w:t>
      </w:r>
      <w:r w:rsidRPr="00463F9D">
        <w:t xml:space="preserve"> </w:t>
      </w:r>
      <w:r w:rsidRPr="00463F9D">
        <w:rPr>
          <w:sz w:val="24"/>
          <w:szCs w:val="24"/>
        </w:rPr>
        <w:t xml:space="preserve">Сравнить МСГ и ЛОС для несимметричной матрицы. Факторизация </w:t>
      </w:r>
      <w:proofErr w:type="gramStart"/>
      <w:r w:rsidRPr="00463F9D">
        <w:rPr>
          <w:sz w:val="24"/>
          <w:szCs w:val="24"/>
        </w:rPr>
        <w:t>LU .</w:t>
      </w:r>
      <w:proofErr w:type="gramEnd"/>
    </w:p>
    <w:p w:rsidR="009F69EB" w:rsidRPr="009F69EB" w:rsidRDefault="009F69EB" w:rsidP="009F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pStyle w:val="a6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Анализ</w:t>
      </w:r>
    </w:p>
    <w:p w:rsidR="00D83B30" w:rsidRPr="00747936" w:rsidRDefault="00D83B30" w:rsidP="00747936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7B560E">
        <w:rPr>
          <w:rFonts w:ascii="Times New Roman" w:hAnsi="Times New Roman" w:cs="Times New Roman"/>
          <w:b/>
          <w:i/>
          <w:sz w:val="24"/>
          <w:szCs w:val="24"/>
        </w:rPr>
        <w:t>Формулы для метода сопряженных градиентов:</w:t>
      </w:r>
      <w:r w:rsidR="00747936">
        <w:rPr>
          <w:rFonts w:ascii="Times New Roman" w:hAnsi="Times New Roman" w:cs="Times New Roman"/>
          <w:b/>
          <w:i/>
          <w:sz w:val="24"/>
          <w:szCs w:val="24"/>
        </w:rPr>
        <w:br/>
      </w:r>
      <w:r w:rsidR="00747936" w:rsidRPr="00747936">
        <w:rPr>
          <w:rFonts w:ascii="Times New Roman" w:hAnsi="Times New Roman" w:cs="Times New Roman"/>
          <w:sz w:val="24"/>
          <w:szCs w:val="24"/>
        </w:rPr>
        <w:t>Выбирается начальное приближение x</w:t>
      </w:r>
      <w:r w:rsidR="00747936" w:rsidRPr="00747936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747936" w:rsidRPr="00747936">
        <w:rPr>
          <w:rFonts w:ascii="Times New Roman" w:hAnsi="Times New Roman" w:cs="Times New Roman"/>
          <w:sz w:val="24"/>
          <w:szCs w:val="24"/>
        </w:rPr>
        <w:t xml:space="preserve"> и полагается</w:t>
      </w:r>
    </w:p>
    <w:p w:rsidR="004521CD" w:rsidRDefault="004521CD" w:rsidP="004521CD">
      <w:pPr>
        <w:pStyle w:val="a7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993913" cy="61212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739" cy="618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B30" w:rsidRPr="00D83B30" w:rsidRDefault="00D83B30" w:rsidP="00747936">
      <w:pPr>
        <w:pStyle w:val="a7"/>
        <w:ind w:firstLine="0"/>
        <w:rPr>
          <w:sz w:val="24"/>
          <w:szCs w:val="24"/>
        </w:rPr>
      </w:pPr>
      <w:r w:rsidRPr="00D83B30">
        <w:rPr>
          <w:sz w:val="24"/>
          <w:szCs w:val="24"/>
        </w:rPr>
        <w:t xml:space="preserve">Далее для </w:t>
      </w:r>
      <w:r w:rsidRPr="00D83B30">
        <w:rPr>
          <w:position w:val="-8"/>
          <w:sz w:val="24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9" o:title=""/>
          </v:shape>
          <o:OLEObject Type="Embed" ProgID="Equation.DSMT4" ShapeID="_x0000_i1025" DrawAspect="Content" ObjectID="_1603877655" r:id="rId10"/>
        </w:object>
      </w:r>
      <w:r w:rsidRPr="00D83B30">
        <w:rPr>
          <w:sz w:val="24"/>
          <w:szCs w:val="24"/>
        </w:rPr>
        <w:t xml:space="preserve"> производятся следующие вычисления:</w:t>
      </w:r>
    </w:p>
    <w:p w:rsidR="004521CD" w:rsidRDefault="00D83B30" w:rsidP="004521CD">
      <w:pPr>
        <w:pStyle w:val="formula"/>
        <w:widowControl/>
        <w:suppressAutoHyphens w:val="0"/>
        <w:spacing w:before="100" w:after="100" w:line="240" w:lineRule="auto"/>
        <w:ind w:left="0" w:firstLine="340"/>
        <w:rPr>
          <w:sz w:val="24"/>
          <w:szCs w:val="24"/>
        </w:rPr>
      </w:pPr>
      <w:r w:rsidRPr="00D83B30">
        <w:rPr>
          <w:sz w:val="24"/>
          <w:szCs w:val="24"/>
        </w:rPr>
        <w:tab/>
      </w:r>
      <w:r w:rsidR="004521CD">
        <w:rPr>
          <w:noProof/>
          <w:sz w:val="24"/>
          <w:szCs w:val="24"/>
        </w:rPr>
        <w:drawing>
          <wp:inline distT="0" distB="0" distL="0" distR="0">
            <wp:extent cx="1536538" cy="1399347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101" cy="1424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Default="008104DF" w:rsidP="004521CD">
      <w:pPr>
        <w:pStyle w:val="formula"/>
        <w:widowControl/>
        <w:suppressAutoHyphens w:val="0"/>
        <w:spacing w:before="100" w:after="100" w:line="240" w:lineRule="auto"/>
        <w:ind w:left="0" w:firstLine="34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215113" cy="1024594"/>
            <wp:effectExtent l="0" t="0" r="4445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932" cy="104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936" w:rsidRPr="00463F9D" w:rsidRDefault="00747936" w:rsidP="00747936">
      <w:pPr>
        <w:pStyle w:val="a9"/>
        <w:jc w:val="left"/>
        <w:rPr>
          <w:i/>
          <w:sz w:val="24"/>
          <w:szCs w:val="24"/>
        </w:rPr>
      </w:pPr>
      <w:r>
        <w:rPr>
          <w:sz w:val="24"/>
          <w:szCs w:val="24"/>
        </w:rPr>
        <w:br/>
      </w:r>
      <w:r w:rsidRPr="00747936">
        <w:rPr>
          <w:i/>
          <w:sz w:val="24"/>
          <w:szCs w:val="24"/>
        </w:rPr>
        <w:t xml:space="preserve">Для </w:t>
      </w:r>
      <w:r w:rsidRPr="00747936">
        <w:rPr>
          <w:i/>
          <w:sz w:val="24"/>
          <w:szCs w:val="24"/>
          <w:lang w:val="en-US"/>
        </w:rPr>
        <w:t>LU</w:t>
      </w:r>
      <w:r w:rsidRPr="00747936">
        <w:rPr>
          <w:i/>
          <w:sz w:val="24"/>
          <w:szCs w:val="24"/>
        </w:rPr>
        <w:t xml:space="preserve"> Факторизации</w:t>
      </w:r>
      <w:bookmarkStart w:id="0" w:name="_GoBack"/>
      <w:bookmarkEnd w:id="0"/>
      <w:r>
        <w:rPr>
          <w:sz w:val="24"/>
          <w:szCs w:val="24"/>
        </w:rPr>
        <w:br/>
      </w:r>
      <w:r w:rsidRPr="00747936">
        <w:rPr>
          <w:sz w:val="24"/>
          <w:szCs w:val="24"/>
        </w:rPr>
        <w:t>Выбирается начальное приближение x</w:t>
      </w:r>
      <w:r w:rsidRPr="00747936">
        <w:rPr>
          <w:sz w:val="24"/>
          <w:szCs w:val="24"/>
          <w:vertAlign w:val="superscript"/>
        </w:rPr>
        <w:t>0</w:t>
      </w:r>
      <w:r w:rsidRPr="00747936">
        <w:rPr>
          <w:sz w:val="24"/>
          <w:szCs w:val="24"/>
        </w:rPr>
        <w:t xml:space="preserve"> и полагается</w:t>
      </w:r>
    </w:p>
    <w:p w:rsidR="008104DF" w:rsidRDefault="00747936" w:rsidP="008104DF">
      <w:pPr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1476130" cy="282826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739" cy="306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04DF">
        <w:br/>
      </w:r>
      <w:r>
        <w:rPr>
          <w:noProof/>
        </w:rPr>
        <w:drawing>
          <wp:inline distT="0" distB="0" distL="0" distR="0">
            <wp:extent cx="1273647" cy="330512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21" cy="344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Pr="00D83B30" w:rsidRDefault="008104DF" w:rsidP="008104DF">
      <w:pPr>
        <w:pStyle w:val="a7"/>
        <w:ind w:firstLine="0"/>
        <w:rPr>
          <w:sz w:val="24"/>
          <w:szCs w:val="24"/>
        </w:rPr>
      </w:pPr>
      <w:r w:rsidRPr="00D83B30">
        <w:rPr>
          <w:sz w:val="24"/>
          <w:szCs w:val="24"/>
        </w:rPr>
        <w:t xml:space="preserve">Далее для </w:t>
      </w:r>
      <w:r w:rsidRPr="00D83B30">
        <w:rPr>
          <w:position w:val="-8"/>
          <w:sz w:val="24"/>
          <w:szCs w:val="24"/>
        </w:rPr>
        <w:object w:dxaOrig="880" w:dyaOrig="279">
          <v:shape id="_x0000_i1026" type="#_x0000_t75" style="width:43.5pt;height:14.25pt" o:ole="">
            <v:imagedata r:id="rId9" o:title=""/>
          </v:shape>
          <o:OLEObject Type="Embed" ProgID="Equation.DSMT4" ShapeID="_x0000_i1026" DrawAspect="Content" ObjectID="_1603877656" r:id="rId15"/>
        </w:object>
      </w:r>
      <w:r w:rsidRPr="00D83B30">
        <w:rPr>
          <w:sz w:val="24"/>
          <w:szCs w:val="24"/>
        </w:rPr>
        <w:t xml:space="preserve"> производятся следующие вычисления:</w:t>
      </w:r>
    </w:p>
    <w:p w:rsidR="008104DF" w:rsidRDefault="008104DF" w:rsidP="008104DF">
      <w:pPr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2376410" cy="1393067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778" cy="1446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Pr="00747936" w:rsidRDefault="008104DF" w:rsidP="008104DF">
      <w:pPr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1478489" cy="1208231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53" cy="1222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21CD">
        <w:rPr>
          <w:noProof/>
        </w:rPr>
        <w:drawing>
          <wp:inline distT="0" distB="0" distL="0" distR="0">
            <wp:extent cx="650060" cy="262393"/>
            <wp:effectExtent l="0" t="0" r="0" b="444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36" cy="267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B30" w:rsidRPr="008104DF" w:rsidRDefault="00D83B30" w:rsidP="008104DF">
      <w:pPr>
        <w:pStyle w:val="a9"/>
        <w:jc w:val="left"/>
        <w:rPr>
          <w:sz w:val="24"/>
          <w:szCs w:val="24"/>
        </w:rPr>
      </w:pPr>
      <w:r w:rsidRPr="007B560E">
        <w:rPr>
          <w:b/>
          <w:i/>
          <w:sz w:val="24"/>
          <w:szCs w:val="24"/>
        </w:rPr>
        <w:lastRenderedPageBreak/>
        <w:t>Формула для локально-оптимальной схемы:</w:t>
      </w:r>
      <w:r w:rsidR="008104DF">
        <w:rPr>
          <w:b/>
          <w:i/>
          <w:sz w:val="24"/>
          <w:szCs w:val="24"/>
        </w:rPr>
        <w:br/>
      </w:r>
      <w:r w:rsidR="008104DF" w:rsidRPr="00747936">
        <w:rPr>
          <w:sz w:val="24"/>
          <w:szCs w:val="24"/>
        </w:rPr>
        <w:t>Выбирается начальное приближение x</w:t>
      </w:r>
      <w:r w:rsidR="008104DF" w:rsidRPr="00747936">
        <w:rPr>
          <w:sz w:val="24"/>
          <w:szCs w:val="24"/>
          <w:vertAlign w:val="superscript"/>
        </w:rPr>
        <w:t>0</w:t>
      </w:r>
      <w:r w:rsidR="008104DF" w:rsidRPr="00747936">
        <w:rPr>
          <w:sz w:val="24"/>
          <w:szCs w:val="24"/>
        </w:rPr>
        <w:t xml:space="preserve"> и полагается</w:t>
      </w:r>
    </w:p>
    <w:p w:rsidR="008104DF" w:rsidRDefault="008104DF" w:rsidP="008104DF">
      <w:pPr>
        <w:pStyle w:val="a7"/>
        <w:spacing w:line="360" w:lineRule="auto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049572" cy="944801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345" cy="95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B30" w:rsidRPr="00D83B30" w:rsidRDefault="00D83B30" w:rsidP="008104DF">
      <w:pPr>
        <w:pStyle w:val="a7"/>
        <w:spacing w:line="360" w:lineRule="auto"/>
        <w:ind w:firstLine="0"/>
        <w:rPr>
          <w:sz w:val="24"/>
          <w:szCs w:val="24"/>
        </w:rPr>
      </w:pPr>
      <w:r w:rsidRPr="00D83B30">
        <w:rPr>
          <w:sz w:val="24"/>
          <w:szCs w:val="24"/>
        </w:rPr>
        <w:t xml:space="preserve">Далее для </w:t>
      </w:r>
      <w:r w:rsidRPr="00D83B30">
        <w:rPr>
          <w:position w:val="-8"/>
          <w:sz w:val="24"/>
          <w:szCs w:val="24"/>
        </w:rPr>
        <w:object w:dxaOrig="880" w:dyaOrig="279">
          <v:shape id="_x0000_i1027" type="#_x0000_t75" style="width:43.5pt;height:14.25pt" o:ole="">
            <v:imagedata r:id="rId20" o:title=""/>
          </v:shape>
          <o:OLEObject Type="Embed" ProgID="Equation.DSMT4" ShapeID="_x0000_i1027" DrawAspect="Content" ObjectID="_1603877657" r:id="rId21"/>
        </w:object>
      </w:r>
      <w:r w:rsidRPr="00D83B30">
        <w:rPr>
          <w:sz w:val="24"/>
          <w:szCs w:val="24"/>
        </w:rPr>
        <w:t xml:space="preserve"> производятся следующие вычисления:</w:t>
      </w:r>
    </w:p>
    <w:p w:rsidR="008104DF" w:rsidRDefault="008104DF" w:rsidP="008104DF">
      <w:pPr>
        <w:pStyle w:val="a9"/>
        <w:jc w:val="center"/>
        <w:rPr>
          <w:i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341516" cy="101776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476" cy="1026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Default="008104DF" w:rsidP="008104DF">
      <w:pPr>
        <w:pStyle w:val="a9"/>
        <w:jc w:val="center"/>
        <w:rPr>
          <w:i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395771" cy="1725433"/>
            <wp:effectExtent l="0" t="0" r="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797" cy="1734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Default="008104DF" w:rsidP="008104DF">
      <w:pPr>
        <w:pStyle w:val="a9"/>
        <w:jc w:val="left"/>
        <w:rPr>
          <w:sz w:val="24"/>
          <w:szCs w:val="24"/>
        </w:rPr>
      </w:pPr>
      <w:r w:rsidRPr="00747936">
        <w:rPr>
          <w:i/>
          <w:sz w:val="24"/>
          <w:szCs w:val="24"/>
        </w:rPr>
        <w:t xml:space="preserve">Для </w:t>
      </w:r>
      <w:r w:rsidRPr="00747936">
        <w:rPr>
          <w:i/>
          <w:sz w:val="24"/>
          <w:szCs w:val="24"/>
          <w:lang w:val="en-US"/>
        </w:rPr>
        <w:t>LU</w:t>
      </w:r>
      <w:r w:rsidRPr="00747936">
        <w:rPr>
          <w:i/>
          <w:sz w:val="24"/>
          <w:szCs w:val="24"/>
        </w:rPr>
        <w:t xml:space="preserve"> Факторизации</w:t>
      </w:r>
      <w:r>
        <w:rPr>
          <w:i/>
          <w:sz w:val="24"/>
          <w:szCs w:val="24"/>
        </w:rPr>
        <w:br/>
      </w:r>
      <w:r w:rsidRPr="00747936">
        <w:rPr>
          <w:sz w:val="24"/>
          <w:szCs w:val="24"/>
        </w:rPr>
        <w:t>Выбирается начальное приближение x</w:t>
      </w:r>
      <w:r w:rsidRPr="00747936">
        <w:rPr>
          <w:sz w:val="24"/>
          <w:szCs w:val="24"/>
          <w:vertAlign w:val="superscript"/>
        </w:rPr>
        <w:t>0</w:t>
      </w:r>
      <w:r w:rsidRPr="00747936">
        <w:rPr>
          <w:sz w:val="24"/>
          <w:szCs w:val="24"/>
        </w:rPr>
        <w:t xml:space="preserve"> и полагается</w:t>
      </w:r>
    </w:p>
    <w:p w:rsidR="008104DF" w:rsidRDefault="008104DF" w:rsidP="008104DF">
      <w:pPr>
        <w:pStyle w:val="formula"/>
        <w:widowControl/>
        <w:suppressAutoHyphens w:val="0"/>
        <w:spacing w:before="0" w:after="0" w:line="240" w:lineRule="auto"/>
        <w:ind w:left="0" w:firstLine="340"/>
        <w:jc w:val="center"/>
      </w:pPr>
      <w:r>
        <w:rPr>
          <w:noProof/>
        </w:rPr>
        <w:drawing>
          <wp:inline distT="0" distB="0" distL="0" distR="0">
            <wp:extent cx="1987826" cy="68952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963" cy="69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4DF" w:rsidRDefault="008104DF" w:rsidP="008104DF">
      <w:pPr>
        <w:pStyle w:val="a7"/>
        <w:ind w:firstLine="0"/>
        <w:jc w:val="left"/>
        <w:rPr>
          <w:sz w:val="24"/>
          <w:szCs w:val="24"/>
        </w:rPr>
      </w:pPr>
      <w:r w:rsidRPr="00D83B30">
        <w:rPr>
          <w:sz w:val="24"/>
          <w:szCs w:val="24"/>
        </w:rPr>
        <w:t xml:space="preserve">Далее для </w:t>
      </w:r>
      <w:r w:rsidRPr="00D83B30">
        <w:rPr>
          <w:position w:val="-8"/>
          <w:sz w:val="24"/>
          <w:szCs w:val="24"/>
        </w:rPr>
        <w:object w:dxaOrig="880" w:dyaOrig="279">
          <v:shape id="_x0000_i1028" type="#_x0000_t75" style="width:43.5pt;height:14.25pt" o:ole="">
            <v:imagedata r:id="rId20" o:title=""/>
          </v:shape>
          <o:OLEObject Type="Embed" ProgID="Equation.DSMT4" ShapeID="_x0000_i1028" DrawAspect="Content" ObjectID="_1603877658" r:id="rId25"/>
        </w:object>
      </w:r>
      <w:r w:rsidRPr="00D83B30">
        <w:rPr>
          <w:sz w:val="24"/>
          <w:szCs w:val="24"/>
        </w:rPr>
        <w:t xml:space="preserve"> производятся следующие вычисления:</w:t>
      </w:r>
    </w:p>
    <w:p w:rsidR="008104DF" w:rsidRPr="00D83B30" w:rsidRDefault="008104DF" w:rsidP="008104DF">
      <w:pPr>
        <w:pStyle w:val="a7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447138" cy="753113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778" cy="757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F91" w:rsidRPr="00D83B30" w:rsidRDefault="008104DF" w:rsidP="008104DF">
      <w:pPr>
        <w:pStyle w:val="formula"/>
        <w:widowControl/>
        <w:suppressAutoHyphens w:val="0"/>
        <w:spacing w:before="0" w:after="0" w:line="240" w:lineRule="auto"/>
        <w:ind w:left="0" w:firstLine="34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2051436" cy="2422833"/>
            <wp:effectExtent l="0" t="0" r="635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236" cy="2432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1F91">
        <w:br w:type="page"/>
      </w:r>
    </w:p>
    <w:p w:rsidR="002D7347" w:rsidRPr="009A5227" w:rsidRDefault="00EB3856" w:rsidP="00A81930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</w:pPr>
      <w:r>
        <w:lastRenderedPageBreak/>
        <w:t>Матрица с диагональным преобладанием</w:t>
      </w:r>
      <w:r w:rsidR="00054C25">
        <w:t xml:space="preserve"> из ЛР2(лабораторной работы 2)</w:t>
      </w:r>
    </w:p>
    <w:p w:rsidR="00AA6490" w:rsidRPr="00EB3856" w:rsidRDefault="00AA6490" w:rsidP="00A81930">
      <w:pPr>
        <w:pStyle w:val="1"/>
        <w:tabs>
          <w:tab w:val="clear" w:pos="4820"/>
          <w:tab w:val="clear" w:pos="9526"/>
          <w:tab w:val="right" w:pos="0"/>
        </w:tabs>
        <w:ind w:left="720"/>
        <w:jc w:val="center"/>
      </w:pPr>
    </w:p>
    <w:tbl>
      <w:tblPr>
        <w:tblStyle w:val="ad"/>
        <w:tblW w:w="9635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572"/>
        <w:gridCol w:w="562"/>
        <w:gridCol w:w="567"/>
        <w:gridCol w:w="567"/>
        <w:gridCol w:w="567"/>
        <w:gridCol w:w="426"/>
        <w:gridCol w:w="425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</w:tblGrid>
      <w:tr w:rsidR="00C67D24" w:rsidRPr="009A5227" w:rsidTr="00C67D24">
        <w:tc>
          <w:tcPr>
            <w:tcW w:w="988" w:type="dxa"/>
            <w:vMerge w:val="restart"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A</w:t>
            </w:r>
            <w:r>
              <w:rPr>
                <w:lang w:val="en-US"/>
              </w:rPr>
              <w:t>x</w:t>
            </w:r>
            <w:r w:rsidRPr="009A5227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F</w:t>
            </w: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4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4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6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*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=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7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 w:rsidRPr="009A5227">
              <w:rPr>
                <w:lang w:val="en-US"/>
              </w:rPr>
              <w:t>1</w:t>
            </w:r>
            <w: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3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0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0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4</w:t>
            </w:r>
          </w:p>
        </w:tc>
      </w:tr>
    </w:tbl>
    <w:p w:rsidR="00C67D24" w:rsidRPr="004B146D" w:rsidRDefault="00DA0A1D" w:rsidP="00A81930">
      <w:pPr>
        <w:pStyle w:val="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e = 1e-14</w:t>
      </w:r>
      <w:r w:rsidR="004B146D">
        <w:t xml:space="preserve">     </w:t>
      </w:r>
      <w:proofErr w:type="spellStart"/>
      <w:r w:rsidR="004B146D">
        <w:rPr>
          <w:lang w:val="en-US"/>
        </w:rPr>
        <w:t>maxiter</w:t>
      </w:r>
      <w:proofErr w:type="spellEnd"/>
      <w:r w:rsidR="004B146D">
        <w:rPr>
          <w:lang w:val="en-US"/>
        </w:rPr>
        <w:t xml:space="preserve"> = 100000</w:t>
      </w: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A143DC" w:rsidRPr="00A81930" w:rsidTr="006C1F91">
        <w:trPr>
          <w:jc w:val="right"/>
        </w:trPr>
        <w:tc>
          <w:tcPr>
            <w:tcW w:w="9498" w:type="dxa"/>
            <w:gridSpan w:val="2"/>
          </w:tcPr>
          <w:p w:rsidR="00A143DC" w:rsidRPr="00A143DC" w:rsidRDefault="00A143DC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ение числа операций</w:t>
            </w:r>
          </w:p>
        </w:tc>
      </w:tr>
      <w:tr w:rsidR="00A143DC" w:rsidRPr="00A81930" w:rsidTr="006C1F91">
        <w:trPr>
          <w:jc w:val="right"/>
        </w:trPr>
        <w:tc>
          <w:tcPr>
            <w:tcW w:w="4678" w:type="dxa"/>
          </w:tcPr>
          <w:p w:rsidR="00A143DC" w:rsidRPr="00A143DC" w:rsidRDefault="00A143DC" w:rsidP="00A143DC">
            <w:pPr>
              <w:tabs>
                <w:tab w:val="left" w:pos="1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лочная релаксация </w:t>
            </w:r>
            <w:r w:rsidR="006C1F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  <w:tc>
          <w:tcPr>
            <w:tcW w:w="4820" w:type="dxa"/>
          </w:tcPr>
          <w:p w:rsidR="00A143DC" w:rsidRPr="00A143DC" w:rsidRDefault="00A143DC" w:rsidP="00A143DC">
            <w:pPr>
              <w:tabs>
                <w:tab w:val="left" w:pos="1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лочная релаксаци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4</w:t>
            </w:r>
          </w:p>
        </w:tc>
      </w:tr>
      <w:tr w:rsidR="00A143DC" w:rsidRPr="00A81930" w:rsidTr="006C1F91">
        <w:trPr>
          <w:jc w:val="right"/>
        </w:trPr>
        <w:tc>
          <w:tcPr>
            <w:tcW w:w="4678" w:type="dxa"/>
          </w:tcPr>
          <w:p w:rsidR="00A143DC" w:rsidRPr="006C1F91" w:rsidRDefault="00A143DC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ud</w:t>
            </w:r>
            <w:proofErr w:type="spellEnd"/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1.04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1.73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177        0.999999999999925 | 7.46069872548105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.999999999999986 | 1.44328993201270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2.999999999999920 | 7.99360577730112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3.999999999999936 | 6.43929354282590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4.999999999999914 | 8.615330671091215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5.999999999999978 | 2.220446049250313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6.999999999999917 | 8.34887714518117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7.999999999999919 | 8.08242361927114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8.999999999999995 | 5.3290705182007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5        9.999999999999975 | 2.4868995751603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0.999999999999918 | 8.17124146124115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1.999999999999977 | 2.30926389122032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</w:tc>
        <w:tc>
          <w:tcPr>
            <w:tcW w:w="4820" w:type="dxa"/>
          </w:tcPr>
          <w:p w:rsidR="00A143DC" w:rsidRPr="006C1F91" w:rsidRDefault="00A143DC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ud</w:t>
            </w:r>
            <w:proofErr w:type="spellEnd"/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0.487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1.72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 xml:space="preserve"> = 135        1.000000000000020 | -1.976196983832779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2.000000000000021 | -2.13162820728030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2.999999999999957 | 4.30766533554560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4.000000000000021 | -2.13162820728030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4.999999999999975 | 2.4868995751603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5.999999999999985 | 1.509903313490213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6.999999999999946 | 5.41788836017076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7.999999999999976 | 2.39808173319033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9.000000000000055 | -5.50670620214077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0.000000000000011 | -1.06581410364015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0.999999999999947 | 5.3290705182007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        12.000000000000034 | -3.37507799486047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6C1F91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</w:tc>
      </w:tr>
      <w:tr w:rsidR="00A143DC" w:rsidRPr="00A81930" w:rsidTr="006C1F91">
        <w:trPr>
          <w:jc w:val="right"/>
        </w:trPr>
        <w:tc>
          <w:tcPr>
            <w:tcW w:w="4678" w:type="dxa"/>
          </w:tcPr>
          <w:p w:rsidR="00A143DC" w:rsidRPr="00A143DC" w:rsidRDefault="00A143DC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A143DC" w:rsidRPr="00A143DC" w:rsidRDefault="00A143DC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A143DC" w:rsidRPr="00A81930" w:rsidTr="006C1F91">
        <w:trPr>
          <w:jc w:val="right"/>
        </w:trPr>
        <w:tc>
          <w:tcPr>
            <w:tcW w:w="4678" w:type="dxa"/>
          </w:tcPr>
          <w:p w:rsidR="004B146D" w:rsidRPr="004B146D" w:rsidRDefault="00A143DC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="0012721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950CB3" w:rsidRPr="007B560E"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 w:rsidR="004B146D" w:rsidRPr="004B146D">
              <w:rPr>
                <w:rFonts w:ascii="Times New Roman" w:hAnsi="Times New Roman" w:cs="Times New Roman"/>
                <w:sz w:val="20"/>
                <w:szCs w:val="20"/>
              </w:rPr>
              <w:t>150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9.999999999999929e-01|7.105427357601002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1.999999999999994e+00|6.439293542825908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2.999999999999989e+00|1.065814103640150e-14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3.999999999999991e+00|8.881784197001252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4.999999999999993e+00|7.105427357601002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5.999999999999994e+00|6.217248937900877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6.999999999999996e+00|3.552713678800501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7.999999999999980e+00|2.042810365310288e-14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8.999999999999995e+00|5.329070518200751e-15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9.999999999999984e+00|1.598721155460225e-14</w:t>
            </w:r>
          </w:p>
          <w:p w:rsidR="004B146D" w:rsidRPr="004B146D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1.099999999999999e+01|8.881784197001252e-15</w:t>
            </w:r>
          </w:p>
          <w:p w:rsidR="00A143DC" w:rsidRPr="006C1F91" w:rsidRDefault="004B146D" w:rsidP="004B14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4B146D">
              <w:rPr>
                <w:rFonts w:ascii="Times New Roman" w:hAnsi="Times New Roman" w:cs="Times New Roman"/>
                <w:sz w:val="20"/>
                <w:szCs w:val="20"/>
              </w:rPr>
              <w:t>1.200000000000001e+01|-5.329070518200751e-15</w:t>
            </w:r>
          </w:p>
        </w:tc>
        <w:tc>
          <w:tcPr>
            <w:tcW w:w="4820" w:type="dxa"/>
          </w:tcPr>
          <w:p w:rsidR="00950CB3" w:rsidRPr="00950CB3" w:rsidRDefault="00A143DC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="00950CB3"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707e+00|-7.065459328714496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00000000000824e+00|-8.237854842718662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000000000000873e+00|-8.726352973553730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00000000000889e+00|-8.890665981198254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000000000000894e+00|-8.943956686380261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00000000000862e+00|-8.624212455288216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00000000000780e+00|-7.798206524967100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00000000000792e+00|-7.922551503725117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00000000000821e+00|-8.206768598029157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086e+01|-8.633094239485217e-13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00000000000089e+01|-8.935074902183260e-13</w:t>
            </w:r>
          </w:p>
          <w:p w:rsidR="00A143DC" w:rsidRPr="006C1F91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89e+01|-8.935074902183260e-13</w:t>
            </w:r>
          </w:p>
        </w:tc>
      </w:tr>
      <w:tr w:rsidR="006C1F91" w:rsidRPr="00A81930" w:rsidTr="006C1F91">
        <w:trPr>
          <w:jc w:val="right"/>
        </w:trPr>
        <w:tc>
          <w:tcPr>
            <w:tcW w:w="4678" w:type="dxa"/>
          </w:tcPr>
          <w:p w:rsidR="006C1F91" w:rsidRPr="006C1F91" w:rsidRDefault="006C1F91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 Диагональный</w:t>
            </w:r>
          </w:p>
        </w:tc>
        <w:tc>
          <w:tcPr>
            <w:tcW w:w="4820" w:type="dxa"/>
          </w:tcPr>
          <w:p w:rsidR="006C1F91" w:rsidRPr="006C1F91" w:rsidRDefault="006C1F91" w:rsidP="00A143D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6C1F91" w:rsidRPr="00A81930" w:rsidTr="006C1F91">
        <w:trPr>
          <w:jc w:val="right"/>
        </w:trPr>
        <w:tc>
          <w:tcPr>
            <w:tcW w:w="4678" w:type="dxa"/>
          </w:tcPr>
          <w:p w:rsidR="00950CB3" w:rsidRPr="00950CB3" w:rsidRDefault="006C1F91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950CB3" w:rsidRPr="00950CB3">
              <w:rPr>
                <w:rFonts w:ascii="Times New Roman" w:hAnsi="Times New Roman" w:cs="Times New Roman"/>
                <w:sz w:val="20"/>
                <w:szCs w:val="20"/>
              </w:rPr>
              <w:t>158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9.999999999999258e-01|7.416289804496046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1.999999999999917e+00|8.348877145181177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2.999999999999915e+00|8.482103908136196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3.999999999999915e+00|8.482103908136196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4.999999999999917e+00|8.260059303211165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5.999999999999916e+00|8.437694987151190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6.999999999999918e+00|8.171241461241152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7.999999999999916e+00|8.437694987151190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8.999999999999924e+00|7.638334409421077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9.999999999999913e+00|8.704148513061227e-14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1.099999999999992e+01|7.993605777301127e-14</w:t>
            </w:r>
          </w:p>
          <w:p w:rsidR="006C1F91" w:rsidRPr="006C1F91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1.199999999999992e+01|7.993605777301127e-14</w:t>
            </w:r>
          </w:p>
        </w:tc>
        <w:tc>
          <w:tcPr>
            <w:tcW w:w="4820" w:type="dxa"/>
          </w:tcPr>
          <w:p w:rsidR="00950CB3" w:rsidRPr="00950CB3" w:rsidRDefault="006C1F91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="00950CB3"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9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71332e-01|2.866817894187079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99999999996641e+00|3.358868738700949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99999999996451e+00|3.548716875911850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999999999996377e+00|3.623323863166661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999999999996369e+00|3.630873379734112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999999996501e+00|3.499422973618493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99999999996827e+00|3.173461493588547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99999999996773e+00|3.226752198770555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99999999996657e+00|3.343103571751271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96485e+00|3.515410185173096e-1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99999999999638e+01|3.623767952376511e-12</w:t>
            </w:r>
          </w:p>
          <w:p w:rsidR="006C1F91" w:rsidRPr="006C1F91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99999999999637e+01|3.625544309215911e-12</w:t>
            </w:r>
          </w:p>
        </w:tc>
      </w:tr>
      <w:tr w:rsidR="006C1F91" w:rsidRPr="00A81930" w:rsidTr="006C1F91">
        <w:trPr>
          <w:jc w:val="right"/>
        </w:trPr>
        <w:tc>
          <w:tcPr>
            <w:tcW w:w="4678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6C1F91" w:rsidRPr="00A81930" w:rsidTr="006C1F91">
        <w:trPr>
          <w:jc w:val="right"/>
        </w:trPr>
        <w:tc>
          <w:tcPr>
            <w:tcW w:w="4678" w:type="dxa"/>
            <w:tcBorders>
              <w:bottom w:val="single" w:sz="4" w:space="0" w:color="auto"/>
            </w:tcBorders>
          </w:tcPr>
          <w:p w:rsidR="00950CB3" w:rsidRPr="00950CB3" w:rsidRDefault="006C1F91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F6278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= </w:t>
            </w:r>
            <w:r w:rsidR="00950CB3"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0000</w:t>
            </w:r>
            <w:r w:rsid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max)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872085035160885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1|1.279149648391154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85055433567088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494456643291153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84286187688817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571381231118263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983851960399779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614803960022071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983724912886403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627508711359749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84172380007292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582761999270765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85495049189658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450495081034209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7B560E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85330089313238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00|1.466991068676204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7B560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8.984903385627236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+00|1.509661437276399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9.984194326116368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+00|1.580567388363185</w:t>
            </w: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50CB3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50CB3" w:rsidRPr="00950CB3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98376599092611e+01|1.623400907389083e-02</w:t>
            </w:r>
          </w:p>
          <w:p w:rsidR="006C1F91" w:rsidRPr="006C1F91" w:rsidRDefault="00950CB3" w:rsidP="00950C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50CB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98346724463531e+01|1.653275536468612e-02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1.00000000000035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3.541611448554249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2.00000000000041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14335232790108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3.00000000000044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40092406961412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4.00000000000045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52082815627363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5.00000000000045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58300064565264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6.00000000000044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44089209850062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7.00000000000039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3.961275751862559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8.00000000000039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3.97903932025656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9.00000000000041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0|-4.13891143580258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1.000000000000044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+01|-4.40536496171262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00000000000046e+01|-4.583000645652646e-13</w:t>
            </w:r>
          </w:p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47e+01|-4.689582056016661e-13</w:t>
            </w:r>
          </w:p>
        </w:tc>
      </w:tr>
      <w:tr w:rsidR="006C1F91" w:rsidRPr="00A81930" w:rsidTr="006C1F91">
        <w:trPr>
          <w:jc w:val="right"/>
        </w:trPr>
        <w:tc>
          <w:tcPr>
            <w:tcW w:w="467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794290" w:rsidRDefault="00794290" w:rsidP="00A81930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</w:pPr>
      <w:r>
        <w:t>Матрица с обратными элементами на недиагональных элементах</w:t>
      </w:r>
      <w:r w:rsidR="00054C25" w:rsidRPr="00054C25">
        <w:t xml:space="preserve"> </w:t>
      </w:r>
      <w:r w:rsidR="00054C25">
        <w:t>из ЛР 2</w:t>
      </w:r>
      <w:r>
        <w:t>.</w:t>
      </w:r>
    </w:p>
    <w:tbl>
      <w:tblPr>
        <w:tblStyle w:val="ad"/>
        <w:tblW w:w="9782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572"/>
        <w:gridCol w:w="562"/>
        <w:gridCol w:w="567"/>
        <w:gridCol w:w="567"/>
        <w:gridCol w:w="567"/>
        <w:gridCol w:w="426"/>
        <w:gridCol w:w="425"/>
        <w:gridCol w:w="567"/>
        <w:gridCol w:w="567"/>
        <w:gridCol w:w="425"/>
        <w:gridCol w:w="567"/>
        <w:gridCol w:w="567"/>
        <w:gridCol w:w="567"/>
        <w:gridCol w:w="567"/>
        <w:gridCol w:w="567"/>
        <w:gridCol w:w="714"/>
      </w:tblGrid>
      <w:tr w:rsidR="00794290" w:rsidRPr="009A5227" w:rsidTr="005D7D82">
        <w:tc>
          <w:tcPr>
            <w:tcW w:w="988" w:type="dxa"/>
            <w:vMerge w:val="restart"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A</w:t>
            </w:r>
            <w:r>
              <w:rPr>
                <w:lang w:val="en-US"/>
              </w:rPr>
              <w:t>x</w:t>
            </w:r>
            <w:r w:rsidRPr="009A5227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F</w:t>
            </w: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1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2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6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4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*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=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5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 w:rsidRPr="009A5227">
              <w:rPr>
                <w:lang w:val="en-US"/>
              </w:rPr>
              <w:t>1</w:t>
            </w:r>
            <w: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3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0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3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02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5D7D82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t>124</w:t>
            </w:r>
          </w:p>
        </w:tc>
      </w:tr>
    </w:tbl>
    <w:p w:rsidR="00A143DC" w:rsidRPr="00A143DC" w:rsidRDefault="00A143DC" w:rsidP="00F543D6">
      <w:pPr>
        <w:pStyle w:val="1"/>
        <w:tabs>
          <w:tab w:val="clear" w:pos="4820"/>
          <w:tab w:val="clear" w:pos="9526"/>
          <w:tab w:val="right" w:pos="0"/>
        </w:tabs>
      </w:pP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6C1F91" w:rsidRPr="00A143DC" w:rsidTr="006C1F91">
        <w:trPr>
          <w:jc w:val="right"/>
        </w:trPr>
        <w:tc>
          <w:tcPr>
            <w:tcW w:w="9498" w:type="dxa"/>
            <w:gridSpan w:val="2"/>
          </w:tcPr>
          <w:p w:rsidR="006C1F91" w:rsidRPr="00A143DC" w:rsidRDefault="006C1F91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ение числа операций</w:t>
            </w:r>
          </w:p>
        </w:tc>
      </w:tr>
      <w:tr w:rsidR="006C1F91" w:rsidRPr="00A143DC" w:rsidTr="006C1F91">
        <w:trPr>
          <w:jc w:val="right"/>
        </w:trPr>
        <w:tc>
          <w:tcPr>
            <w:tcW w:w="4678" w:type="dxa"/>
          </w:tcPr>
          <w:p w:rsidR="006C1F91" w:rsidRPr="00A143DC" w:rsidRDefault="006C1F91" w:rsidP="009768AB">
            <w:pPr>
              <w:tabs>
                <w:tab w:val="left" w:pos="1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лочная релаксаци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  <w:tc>
          <w:tcPr>
            <w:tcW w:w="4820" w:type="dxa"/>
          </w:tcPr>
          <w:p w:rsidR="006C1F91" w:rsidRPr="00A143DC" w:rsidRDefault="006C1F91" w:rsidP="009768AB">
            <w:pPr>
              <w:tabs>
                <w:tab w:val="left" w:pos="1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лочная релаксаци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6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ud</w:t>
            </w:r>
            <w:proofErr w:type="spellEnd"/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2.47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1.05 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21        1.000000000000034 | -3.352873534367973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.999999999999970 | 3.042011087472929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3.000000000000122 | -1.21680443498917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       3.999999999999966 | 3.41948691584548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4.999999999999983 | 1.68753899743023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5.999999999999916 | 8.43769498715119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6.999999999999969 | 3.10862446895043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8.000000000000094 | -9.41469124882132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8.999999999999964 | 3.55271367880050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0.000000000000036 | -3.55271367880050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0.999999999999970 | 3.01980662698042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2.000000000000041 | -4.08562073062057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</w:tc>
        <w:tc>
          <w:tcPr>
            <w:tcW w:w="4820" w:type="dxa"/>
          </w:tcPr>
          <w:p w:rsidR="006C1F91" w:rsidRPr="00F6278D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ud</w:t>
            </w:r>
            <w:proofErr w:type="spellEnd"/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1.88  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1.1       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15        0.999999999999878 | 1.223465773136923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3        2.000000000000055 | -5.46229728115577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3.000000000000005 | -5.3290705182007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5        3.999999999999932 | 6.79456491070595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4.999999999999934 | 6.572520305780927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6.000000000000050 | -4.97379915032070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7.000000000000017 | -1.687538997430238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7.999999999999954 | 4.618527782440651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8.999999999999988 | 1.243449787580175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0.000000000000030 | -3.019806626980426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4        11.000000000000002 | -1.776356839400250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5        11.999999999999993 | 7.105427357601002</w:t>
            </w:r>
            <w:r w:rsidRPr="006C1F9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</w:tc>
      </w:tr>
      <w:tr w:rsidR="006C1F91" w:rsidRPr="00A143DC" w:rsidTr="006C1F91">
        <w:trPr>
          <w:jc w:val="right"/>
        </w:trPr>
        <w:tc>
          <w:tcPr>
            <w:tcW w:w="4678" w:type="dxa"/>
          </w:tcPr>
          <w:p w:rsidR="006C1F91" w:rsidRPr="00A143DC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6C1F91" w:rsidRPr="00A143DC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7B560E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9.99999999999872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01|1.27564625529430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1.99999999999996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3.90798504668055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.000000000000060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5.99520433297584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.99999999999988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1.150191053511662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000000000000083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8.26005930321116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99999999999960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3.92574861507455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7.00000000000014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1.46549439250520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8.00000000000007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7.105427357601002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8.99999999999992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7.28306304154102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1.00000000000001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1|-1.687538997430238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99999999999975e+01|2.504663143554353e-13</w:t>
            </w:r>
          </w:p>
          <w:p w:rsidR="006C1F91" w:rsidRPr="006C1F91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36e+01|-3.623767952376511e-13</w:t>
            </w:r>
          </w:p>
        </w:tc>
        <w:tc>
          <w:tcPr>
            <w:tcW w:w="4820" w:type="dxa"/>
          </w:tcPr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.00000000000000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1.77635683940025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.999999999999999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6.661338147750939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6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3.000000000000004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3.552713678800501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3.999999999999996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3.996802888650564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5.000000000000001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8.88178419700125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6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5.999999999999997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2.664535259100376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7.00000000000000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1.77635683940025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7.999999999999999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8.88178419700125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6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8.999999999999995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5.329070518200751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.00000000000000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1|0.00000000000000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99999999999999e+01|5.329070518200751e-15</w:t>
            </w:r>
          </w:p>
          <w:p w:rsidR="006C1F91" w:rsidRPr="006C1F91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01e+01|-7.105427357601002e-15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ОС Диагональный</w:t>
            </w:r>
          </w:p>
        </w:tc>
        <w:tc>
          <w:tcPr>
            <w:tcW w:w="4820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7B560E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9.999999999987738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01|1.22624133069848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2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2.000000000000770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7.70050689880008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2.999999999999520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4.79616346638067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.999999999999693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3.068656440063933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00000000000023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2.362554596402333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99999999999924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7.55839835164806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7.00000000000109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1.09690034832965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2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7.99999999999991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8.26005930321116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9.000000000000449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4.49418280368263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3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9.999999999999959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4.08562073062057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00000000000029e+01|-2.877698079828406e-13</w:t>
            </w:r>
          </w:p>
          <w:p w:rsidR="006C1F91" w:rsidRPr="006C1F91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53e+01|-5.258016244624741e-13</w:t>
            </w:r>
          </w:p>
        </w:tc>
        <w:tc>
          <w:tcPr>
            <w:tcW w:w="4820" w:type="dxa"/>
          </w:tcPr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004e+00|-3.996802888650564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00000000000006e+00|-5.773159728050814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99999999999989e+00|1.110223024625157e-14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000000000000007e+00|-7.105427357601002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999999999999994e+00|6.217248937900877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00000000000014e+00|-1.421085471520200e-14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99999999999996e+00|4.440892098500626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00000000000002e+00|-1.776356839400250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00000000000002e+00|-1.776356839400250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99991e+00|8.881784197001252e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00000000000002e+01|-1.598721155460225e-14</w:t>
            </w:r>
          </w:p>
          <w:p w:rsidR="006C1F91" w:rsidRPr="006C1F91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99999999999999e+01|1.421085471520200e-14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6C1F91" w:rsidRPr="006C1F91" w:rsidRDefault="006C1F91" w:rsidP="006C1F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6C1F91" w:rsidRPr="006C1F91" w:rsidTr="006C1F91">
        <w:trPr>
          <w:jc w:val="right"/>
        </w:trPr>
        <w:tc>
          <w:tcPr>
            <w:tcW w:w="4678" w:type="dxa"/>
          </w:tcPr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7B560E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9.99999999999969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01|3.03090885722667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1.99999999999995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4.57411886145564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.00000000000003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3.108624468950438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3.999999999999990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9.769962616701378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00000000000001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1.598721155460225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5.99999999999994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5.86197757002082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7.000000000000084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8.437694987151190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8.000000000000057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-5.684341886080801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8.99999999999996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0|3.375077994860476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1.000000000000009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+01|-8.881784197001252</w:t>
            </w: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127213">
              <w:rPr>
                <w:rFonts w:ascii="Times New Roman" w:hAnsi="Times New Roman" w:cs="Times New Roman"/>
                <w:sz w:val="20"/>
                <w:szCs w:val="20"/>
              </w:rPr>
              <w:t>-14</w:t>
            </w:r>
          </w:p>
          <w:p w:rsidR="00127213" w:rsidRPr="00127213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99999999999994e+01|6.394884621840902e-14</w:t>
            </w:r>
          </w:p>
          <w:p w:rsidR="006C1F91" w:rsidRPr="006C1F91" w:rsidRDefault="00127213" w:rsidP="001272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721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04e+01|-4.263256414560601e-14</w:t>
            </w:r>
          </w:p>
        </w:tc>
        <w:tc>
          <w:tcPr>
            <w:tcW w:w="4820" w:type="dxa"/>
          </w:tcPr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F6278D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9.999999999999978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01|2.220446049250313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2.000000000000003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3.108624468950438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2.99999999999999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7.549516567451064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4.000000000000001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8.88178419700125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6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5.000000000000004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3.552713678800501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5.999999999999998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1.77635683940025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7.000000000000007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7.10542735760100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7.99999999999999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7.993605777301127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9.000000000000002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|-1.77635683940025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-15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1.00000000000000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1|0.000000000000000</w:t>
            </w: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F96FBD">
              <w:rPr>
                <w:rFonts w:ascii="Times New Roman" w:hAnsi="Times New Roman" w:cs="Times New Roman"/>
                <w:sz w:val="20"/>
                <w:szCs w:val="20"/>
              </w:rPr>
              <w:t>+00</w:t>
            </w:r>
          </w:p>
          <w:p w:rsidR="00F96FBD" w:rsidRPr="00F96FBD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00000000000000e+01|3.552713678800501e-15</w:t>
            </w:r>
          </w:p>
          <w:p w:rsidR="006C1F91" w:rsidRPr="006C1F91" w:rsidRDefault="00F96FBD" w:rsidP="00F96FB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F96FB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00000000000000e+01|0.000000000000000e+00</w:t>
            </w:r>
          </w:p>
        </w:tc>
      </w:tr>
    </w:tbl>
    <w:p w:rsidR="00965027" w:rsidRDefault="00965027" w:rsidP="00B16EEE">
      <w:pPr>
        <w:spacing w:after="0" w:line="259" w:lineRule="auto"/>
        <w:rPr>
          <w:sz w:val="28"/>
          <w:szCs w:val="28"/>
        </w:rPr>
      </w:pPr>
    </w:p>
    <w:p w:rsidR="009768AB" w:rsidRPr="00B16EEE" w:rsidRDefault="009768AB" w:rsidP="00B16EEE">
      <w:pPr>
        <w:spacing w:after="0" w:line="259" w:lineRule="auto"/>
        <w:rPr>
          <w:sz w:val="28"/>
          <w:szCs w:val="28"/>
        </w:rPr>
      </w:pPr>
    </w:p>
    <w:p w:rsidR="00965027" w:rsidRDefault="00965027" w:rsidP="00965027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</w:pPr>
      <w:r>
        <w:t>Матрицы Гильберта</w:t>
      </w:r>
    </w:p>
    <w:p w:rsidR="00B16EEE" w:rsidRPr="00B16EEE" w:rsidRDefault="00B16EEE" w:rsidP="00B16EEE">
      <w:pPr>
        <w:pStyle w:val="1"/>
        <w:tabs>
          <w:tab w:val="clear" w:pos="4820"/>
          <w:tab w:val="clear" w:pos="9526"/>
          <w:tab w:val="right" w:pos="0"/>
        </w:tabs>
        <w:rPr>
          <w:lang w:val="en-US"/>
        </w:rPr>
      </w:pP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B16EEE" w:rsidRPr="00A143DC" w:rsidTr="009768AB">
        <w:trPr>
          <w:jc w:val="right"/>
        </w:trPr>
        <w:tc>
          <w:tcPr>
            <w:tcW w:w="9498" w:type="dxa"/>
            <w:gridSpan w:val="2"/>
          </w:tcPr>
          <w:p w:rsidR="00B16EEE" w:rsidRPr="00B16EEE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атриц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Гильберт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азмерност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</w:t>
            </w:r>
          </w:p>
        </w:tc>
      </w:tr>
      <w:tr w:rsidR="00B16EEE" w:rsidRPr="00A143DC" w:rsidTr="009768AB">
        <w:trPr>
          <w:jc w:val="right"/>
        </w:trPr>
        <w:tc>
          <w:tcPr>
            <w:tcW w:w="4678" w:type="dxa"/>
          </w:tcPr>
          <w:p w:rsidR="00B16EEE" w:rsidRPr="00A143DC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B16EEE" w:rsidRPr="00A143DC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B16EEE" w:rsidRPr="006C1F91" w:rsidTr="009768AB">
        <w:trPr>
          <w:jc w:val="right"/>
        </w:trPr>
        <w:tc>
          <w:tcPr>
            <w:tcW w:w="4678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011e+00|-1.110223024625157e-14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99999999999921e+00|7.949196856316121e-14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000000000000084e+00|-8.437694987151190e-14</w:t>
            </w:r>
          </w:p>
        </w:tc>
        <w:tc>
          <w:tcPr>
            <w:tcW w:w="4820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89818e-01|1.018185535883731e-12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00000000005712e+00|-5.711875417091505e-12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99999999994480e+00|5.519584789226428e-12</w:t>
            </w:r>
          </w:p>
        </w:tc>
      </w:tr>
      <w:tr w:rsidR="00B16EEE" w:rsidRPr="006C1F91" w:rsidTr="009768AB">
        <w:trPr>
          <w:jc w:val="right"/>
        </w:trPr>
        <w:tc>
          <w:tcPr>
            <w:tcW w:w="4678" w:type="dxa"/>
          </w:tcPr>
          <w:p w:rsidR="00B16EEE" w:rsidRPr="006C1F91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 Диагональный</w:t>
            </w:r>
          </w:p>
        </w:tc>
        <w:tc>
          <w:tcPr>
            <w:tcW w:w="4820" w:type="dxa"/>
          </w:tcPr>
          <w:p w:rsidR="00B16EEE" w:rsidRPr="006C1F91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B16EEE" w:rsidRPr="006C1F91" w:rsidTr="009768AB">
        <w:trPr>
          <w:jc w:val="right"/>
        </w:trPr>
        <w:tc>
          <w:tcPr>
            <w:tcW w:w="4678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012e+00|-1.243449787580175e-14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99999999999933e+00|6.705747068735946e-14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000000000000064e+00|-6.394884621840902e-14</w:t>
            </w:r>
          </w:p>
        </w:tc>
        <w:tc>
          <w:tcPr>
            <w:tcW w:w="4820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75439e-01|2.456146397378234e-12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00000000013249e+00|-1.324851339745692e-11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99999999987418e+00|1.258237958268182e-11</w:t>
            </w:r>
          </w:p>
        </w:tc>
      </w:tr>
      <w:tr w:rsidR="00B16EEE" w:rsidRPr="006C1F91" w:rsidTr="009768AB">
        <w:trPr>
          <w:jc w:val="right"/>
        </w:trPr>
        <w:tc>
          <w:tcPr>
            <w:tcW w:w="4678" w:type="dxa"/>
          </w:tcPr>
          <w:p w:rsidR="00B16EEE" w:rsidRPr="006C1F91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B16EEE" w:rsidRPr="006C1F91" w:rsidRDefault="00B16EEE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B16EEE" w:rsidRPr="006C1F91" w:rsidTr="009768AB">
        <w:trPr>
          <w:jc w:val="right"/>
        </w:trPr>
        <w:tc>
          <w:tcPr>
            <w:tcW w:w="4678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0000000001e+00|-6.661338147750939e-16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99999999999999e+00|1.332267629550188e-15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000000000000000e+00|0.000000000000000e+00</w:t>
            </w:r>
          </w:p>
        </w:tc>
        <w:tc>
          <w:tcPr>
            <w:tcW w:w="4820" w:type="dxa"/>
          </w:tcPr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999999999996902e-01|3.097522238704187e-13</w:t>
            </w:r>
          </w:p>
          <w:p w:rsidR="00B16EEE" w:rsidRPr="00B16EEE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000000000001891e+00|-1.891375944751417e-12</w:t>
            </w:r>
          </w:p>
          <w:p w:rsidR="00B16EEE" w:rsidRPr="006C1F91" w:rsidRDefault="00B16EEE" w:rsidP="00B16EE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999999999998092e+00|1.907807245515869e-12</w:t>
            </w:r>
          </w:p>
        </w:tc>
      </w:tr>
    </w:tbl>
    <w:p w:rsidR="009768AB" w:rsidRDefault="009768AB" w:rsidP="00F543D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9768AB" w:rsidRPr="00B16EEE" w:rsidTr="009768AB">
        <w:trPr>
          <w:jc w:val="right"/>
        </w:trPr>
        <w:tc>
          <w:tcPr>
            <w:tcW w:w="9498" w:type="dxa"/>
            <w:gridSpan w:val="2"/>
          </w:tcPr>
          <w:p w:rsidR="009768AB" w:rsidRPr="00B16EEE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атриц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Гильберт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азмерност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6</w:t>
            </w:r>
          </w:p>
        </w:tc>
      </w:tr>
      <w:tr w:rsidR="009768AB" w:rsidRPr="00A143DC" w:rsidTr="009768AB">
        <w:trPr>
          <w:jc w:val="right"/>
        </w:trPr>
        <w:tc>
          <w:tcPr>
            <w:tcW w:w="4678" w:type="dxa"/>
          </w:tcPr>
          <w:p w:rsidR="009768AB" w:rsidRPr="00A143DC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9768AB" w:rsidRPr="00A143DC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9.99999999996660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1|3.33921779116508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00000000018267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1.82677872828662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99999999859302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1.406971872341956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9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00000000372750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3.72750896815432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9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99999999597163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4.02836342061618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9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00000001528723e+00|-1.528722926025239e-09</w:t>
            </w:r>
          </w:p>
        </w:tc>
        <w:tc>
          <w:tcPr>
            <w:tcW w:w="4820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00003799806543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3.79980654381384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99891718598558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1.08281401442011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00731413759134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7.31413759134858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98100176816041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1.899823183958516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5.02094511868913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2.09451186891334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1755383832934e+00|8.244616167066177e-03</w:t>
            </w:r>
            <w:r w:rsidRPr="00B16E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2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ОС Диагональный</w:t>
            </w:r>
          </w:p>
        </w:tc>
        <w:tc>
          <w:tcPr>
            <w:tcW w:w="4820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000000000001346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1.34625643966046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999999999966782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3.32178728967846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1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00000000021373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2.13733475362687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999999999449271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5.50728795900568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5.000000000611416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6.11415806872628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999999756144e+00|2.438564905560270e-10</w:t>
            </w:r>
          </w:p>
        </w:tc>
        <w:tc>
          <w:tcPr>
            <w:tcW w:w="4820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00003954437686e+00|-3.954437686193302e-06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999887619067559e+00|1.123809324405922e-04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000757749235300e+00|-7.577492352996984e-04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998034271972605e+00|1.965728027395031e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002165104875860e+00|-2.165104875859747e-03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148383896207e+00|8.516161037928072e-04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00000272191819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2.72191819927769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6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.999918720447272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8.12795527282972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00056708109039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5.67081090399490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3.99849151662608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1.50848337391140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5.00169378913602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1.693789136024471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323523065830e+00|6.764769341698340e-04</w:t>
            </w:r>
          </w:p>
        </w:tc>
        <w:tc>
          <w:tcPr>
            <w:tcW w:w="4820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9.99999999998159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1|1.84008364101373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00000000005011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5.011679959920912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1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99999999967233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3.27660565346832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000000000830875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8.308749244179126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99999999910058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8.99411212174072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10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000000000348993e+00|-3.489928346311899e-10</w:t>
            </w:r>
          </w:p>
        </w:tc>
      </w:tr>
    </w:tbl>
    <w:p w:rsidR="009768AB" w:rsidRDefault="009768AB" w:rsidP="00F543D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9768AB" w:rsidRPr="00B16EEE" w:rsidTr="009768AB">
        <w:trPr>
          <w:jc w:val="right"/>
        </w:trPr>
        <w:tc>
          <w:tcPr>
            <w:tcW w:w="9498" w:type="dxa"/>
            <w:gridSpan w:val="2"/>
          </w:tcPr>
          <w:p w:rsidR="009768AB" w:rsidRPr="00B16EEE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атриц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Гильберт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азмерност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</w:t>
            </w:r>
          </w:p>
        </w:tc>
      </w:tr>
      <w:tr w:rsidR="009768AB" w:rsidRPr="00A143DC" w:rsidTr="009768AB">
        <w:trPr>
          <w:jc w:val="right"/>
        </w:trPr>
        <w:tc>
          <w:tcPr>
            <w:tcW w:w="4678" w:type="dxa"/>
          </w:tcPr>
          <w:p w:rsidR="009768AB" w:rsidRPr="00A143DC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9768AB" w:rsidRPr="00A143DC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000000084742701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8.474270063452138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8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999995959255261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4.040744738587065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6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000045415994236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4.541599423557585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999804030297414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1.959697025859519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5.000340079926725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3.400799267252452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942446789525e+00|5.755321047473672e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99452799349900e+00|5.472006501001658e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00645802940985e+00|-6.458029409852628e-04</w:t>
            </w:r>
          </w:p>
          <w:p w:rsidR="009768AB" w:rsidRPr="006C1F91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99773305839916e+00|2.266941600836958e-04</w:t>
            </w:r>
          </w:p>
        </w:tc>
        <w:tc>
          <w:tcPr>
            <w:tcW w:w="4820" w:type="dxa"/>
          </w:tcPr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 xml:space="preserve"> = 15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9.99966807482899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1|3.31925171006552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001081918935363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1.08191893536258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2.992001159155007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7.998840844993360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02023768781600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-2.023768781600399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4.987607422949848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+00|1.239257705015184</w:t>
            </w: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9768AB">
              <w:rPr>
                <w:rFonts w:ascii="Times New Roman" w:hAnsi="Times New Roman" w:cs="Times New Roman"/>
                <w:sz w:val="20"/>
                <w:szCs w:val="20"/>
              </w:rPr>
              <w:t>-0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84221357500068e+00|1.577864249993155e-02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08265158907365e+00|-8.265158907365233e-03</w:t>
            </w:r>
          </w:p>
          <w:p w:rsidR="009768AB" w:rsidRPr="009768AB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21220897816528e+00|-2.122089781652825e-02</w:t>
            </w:r>
          </w:p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9768A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85366281904978e+00|1.463371809502156e-02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 Диагональный</w:t>
            </w:r>
          </w:p>
        </w:tc>
        <w:tc>
          <w:tcPr>
            <w:tcW w:w="4820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000000045627483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4.562748312508802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8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999997812433161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2.187566839229049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6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000024971179287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2.497117928657033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999888371962689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1.116280373110179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5.000214107253460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2.141072534600497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889386714200e+00|1.106132858001985e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999814025591674e+00|1.859744083256842e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00272615660814e+00|-2.726156608137131e-04</w:t>
            </w:r>
          </w:p>
          <w:p w:rsidR="009768AB" w:rsidRPr="006C1F91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99898627155819e+00|1.013728441812134e-04</w:t>
            </w:r>
          </w:p>
        </w:tc>
        <w:tc>
          <w:tcPr>
            <w:tcW w:w="4820" w:type="dxa"/>
          </w:tcPr>
          <w:p w:rsidR="00762589" w:rsidRPr="001B3726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1B3726">
              <w:rPr>
                <w:rFonts w:ascii="Times New Roman" w:hAnsi="Times New Roman" w:cs="Times New Roman"/>
                <w:sz w:val="20"/>
                <w:szCs w:val="20"/>
              </w:rPr>
              <w:t xml:space="preserve"> = 81 </w:t>
            </w:r>
            <w:r w:rsidR="00D05C1C">
              <w:rPr>
                <w:rFonts w:ascii="Times New Roman" w:hAnsi="Times New Roman" w:cs="Times New Roman"/>
                <w:sz w:val="20"/>
                <w:szCs w:val="20"/>
              </w:rPr>
              <w:t xml:space="preserve">без выхода по </w:t>
            </w:r>
            <w:proofErr w:type="gramStart"/>
            <w:r w:rsidR="00D05C1C">
              <w:rPr>
                <w:rFonts w:ascii="Times New Roman" w:hAnsi="Times New Roman" w:cs="Times New Roman"/>
                <w:sz w:val="20"/>
                <w:szCs w:val="20"/>
              </w:rPr>
              <w:t>шагу</w:t>
            </w:r>
            <w:r w:rsidRPr="001B3726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gramEnd"/>
            <w:r w:rsidRPr="001B3726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  <w:r w:rsidR="00D05C1C" w:rsidRPr="001B372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05C1C">
              <w:rPr>
                <w:rFonts w:ascii="Times New Roman" w:hAnsi="Times New Roman" w:cs="Times New Roman"/>
                <w:sz w:val="20"/>
                <w:szCs w:val="20"/>
              </w:rPr>
              <w:t xml:space="preserve">выход </w:t>
            </w:r>
            <w:r w:rsidR="00D05C1C" w:rsidRPr="001B3726">
              <w:rPr>
                <w:rFonts w:ascii="Times New Roman" w:hAnsi="Times New Roman" w:cs="Times New Roman"/>
                <w:sz w:val="20"/>
                <w:szCs w:val="20"/>
              </w:rPr>
              <w:t>по шагу</w:t>
            </w:r>
            <w:r w:rsidRPr="001B372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  <w:p w:rsidR="00762589" w:rsidRPr="000F4473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9.999967305600207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1|3.269439979303179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6</w:t>
            </w:r>
          </w:p>
          <w:p w:rsidR="00762589" w:rsidRPr="000F4473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2.000104912741761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+00|-1.049127417607210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762589" w:rsidRPr="000F4473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2.999245319097894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+00|7.546809021063972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762589" w:rsidRPr="000F4473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4.001791965061567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+00|-1.791965061567424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3</w:t>
            </w:r>
          </w:p>
          <w:p w:rsidR="00762589" w:rsidRPr="000F4473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4.999273064481610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+00|7.269355183900927</w:t>
            </w: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>-04</w:t>
            </w:r>
          </w:p>
          <w:p w:rsidR="00762589" w:rsidRPr="002E0EB0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8027337749635e+00|1.972662250365076e-03</w:t>
            </w:r>
          </w:p>
          <w:p w:rsidR="00762589" w:rsidRPr="002E0EB0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00595057108806e+00|-5.950571088062517e-04</w:t>
            </w:r>
          </w:p>
          <w:p w:rsidR="00762589" w:rsidRPr="002E0EB0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002635627906882e+00|-2.635627906881766e-03</w:t>
            </w:r>
          </w:p>
          <w:p w:rsidR="009768AB" w:rsidRPr="006C1F91" w:rsidRDefault="00762589" w:rsidP="007625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E0EB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998326761440126e+00|1.673238559874335e-03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9768AB" w:rsidRPr="006C1F91" w:rsidRDefault="009768AB" w:rsidP="009768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9768AB" w:rsidRPr="006C1F91" w:rsidTr="009768AB">
        <w:trPr>
          <w:jc w:val="right"/>
        </w:trPr>
        <w:tc>
          <w:tcPr>
            <w:tcW w:w="4678" w:type="dxa"/>
          </w:tcPr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000000001541802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1.541801797344533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9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1.999999892414631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1.075853686138828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7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000001834419165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1.834419165458456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6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3.999986835895187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1.316410481333463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5.000048473427121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+00|-4.847342712110958</w:t>
            </w: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3302AC">
              <w:rPr>
                <w:rFonts w:ascii="Times New Roman" w:hAnsi="Times New Roman" w:cs="Times New Roman"/>
                <w:sz w:val="20"/>
                <w:szCs w:val="20"/>
              </w:rPr>
              <w:t>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999900727779925e+00|9.927222007455327e-05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000114282045680e+00|-1.142820456800919e-04</w:t>
            </w:r>
          </w:p>
          <w:p w:rsidR="003302AC" w:rsidRPr="003302AC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.999930837757521e+00|6.916224247888181e-05</w:t>
            </w:r>
          </w:p>
          <w:p w:rsidR="009768AB" w:rsidRPr="006C1F91" w:rsidRDefault="003302AC" w:rsidP="00330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302A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.000017115861644e+00|-1.711586164354628e-05</w:t>
            </w:r>
          </w:p>
        </w:tc>
        <w:tc>
          <w:tcPr>
            <w:tcW w:w="4820" w:type="dxa"/>
          </w:tcPr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0F4473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1.698350911616906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0|-6.983509116169060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-01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-4.803678008776400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1|5.003678008776400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1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8.752460333697707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2|-8.722460333697707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2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-6.372201221577982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3|6.376201221577982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3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2.385269909057800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4|-2.384769909057800</w:t>
            </w: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AC2B9A">
              <w:rPr>
                <w:rFonts w:ascii="Times New Roman" w:hAnsi="Times New Roman" w:cs="Times New Roman"/>
                <w:sz w:val="20"/>
                <w:szCs w:val="20"/>
              </w:rPr>
              <w:t>+04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.948664707659600e+04|4.949264707659600e+04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763819471662644e+04|-5.763119471662644e+04</w:t>
            </w:r>
          </w:p>
          <w:p w:rsidR="00AC2B9A" w:rsidRPr="00AC2B9A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.521806918074698e+04|3.522606918074698e+04</w:t>
            </w:r>
          </w:p>
          <w:p w:rsidR="009768AB" w:rsidRPr="00D83B30" w:rsidRDefault="00AC2B9A" w:rsidP="00AC2B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C2B9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.802784730877211e+03|-8.793784730877211e+03</w:t>
            </w:r>
          </w:p>
        </w:tc>
      </w:tr>
    </w:tbl>
    <w:p w:rsidR="00E77116" w:rsidRDefault="00E77116" w:rsidP="00F543D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p w:rsidR="00E77116" w:rsidRDefault="00E7711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E77116" w:rsidRPr="00B16EEE" w:rsidTr="00F6278D">
        <w:trPr>
          <w:jc w:val="right"/>
        </w:trPr>
        <w:tc>
          <w:tcPr>
            <w:tcW w:w="9498" w:type="dxa"/>
            <w:gridSpan w:val="2"/>
          </w:tcPr>
          <w:p w:rsidR="00E77116" w:rsidRPr="00E77116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рица большей размерности 945</w:t>
            </w:r>
          </w:p>
        </w:tc>
      </w:tr>
      <w:tr w:rsidR="00E77116" w:rsidRPr="00A143DC" w:rsidTr="00F6278D">
        <w:trPr>
          <w:jc w:val="right"/>
        </w:trPr>
        <w:tc>
          <w:tcPr>
            <w:tcW w:w="4678" w:type="dxa"/>
          </w:tcPr>
          <w:p w:rsidR="00E77116" w:rsidRPr="00A143DC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E77116" w:rsidRPr="00A143DC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E77116" w:rsidRPr="006C1F91" w:rsidTr="00F6278D">
        <w:trPr>
          <w:jc w:val="right"/>
        </w:trPr>
        <w:tc>
          <w:tcPr>
            <w:tcW w:w="4678" w:type="dxa"/>
          </w:tcPr>
          <w:p w:rsidR="00E77116" w:rsidRPr="00DC46EC" w:rsidRDefault="00F6278D" w:rsidP="00DC46E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K = 488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42</w:t>
            </w:r>
            <w:r w:rsid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86 microseconds</w:t>
            </w:r>
          </w:p>
        </w:tc>
        <w:tc>
          <w:tcPr>
            <w:tcW w:w="4820" w:type="dxa"/>
          </w:tcPr>
          <w:p w:rsidR="00E77116" w:rsidRPr="00DC46EC" w:rsidRDefault="00E77116" w:rsidP="00DC46E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="00B427E6">
              <w:rPr>
                <w:rFonts w:ascii="Times New Roman" w:hAnsi="Times New Roman" w:cs="Times New Roman"/>
                <w:sz w:val="20"/>
                <w:szCs w:val="20"/>
              </w:rPr>
              <w:t xml:space="preserve"> = 5689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    </w:t>
            </w:r>
            <w:r w:rsidR="00D05C1C" w:rsidRP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781</w:t>
            </w:r>
            <w:r w:rsid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05C1C" w:rsidRP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31 microseconds</w:t>
            </w:r>
          </w:p>
        </w:tc>
      </w:tr>
      <w:tr w:rsidR="00E77116" w:rsidRPr="006C1F91" w:rsidTr="00F6278D">
        <w:trPr>
          <w:jc w:val="right"/>
        </w:trPr>
        <w:tc>
          <w:tcPr>
            <w:tcW w:w="4678" w:type="dxa"/>
          </w:tcPr>
          <w:p w:rsidR="00E77116" w:rsidRPr="00D83B30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 Диагональный</w:t>
            </w:r>
          </w:p>
        </w:tc>
        <w:tc>
          <w:tcPr>
            <w:tcW w:w="4820" w:type="dxa"/>
          </w:tcPr>
          <w:p w:rsidR="00E77116" w:rsidRPr="006C1F91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E77116" w:rsidRPr="006C1F91" w:rsidTr="00F6278D">
        <w:trPr>
          <w:jc w:val="right"/>
        </w:trPr>
        <w:tc>
          <w:tcPr>
            <w:tcW w:w="4678" w:type="dxa"/>
          </w:tcPr>
          <w:p w:rsidR="00E77116" w:rsidRPr="00DC46EC" w:rsidRDefault="00E77116" w:rsidP="006300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E77116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F6278D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Time = 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017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icroseconds</w:t>
            </w:r>
          </w:p>
        </w:tc>
        <w:tc>
          <w:tcPr>
            <w:tcW w:w="4820" w:type="dxa"/>
          </w:tcPr>
          <w:p w:rsidR="00E77116" w:rsidRPr="006C1F91" w:rsidRDefault="00E77116" w:rsidP="006300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="0050589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7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 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ime = 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5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30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microseconds</w:t>
            </w:r>
          </w:p>
        </w:tc>
      </w:tr>
      <w:tr w:rsidR="00E77116" w:rsidRPr="006C1F91" w:rsidTr="00F6278D">
        <w:trPr>
          <w:jc w:val="right"/>
        </w:trPr>
        <w:tc>
          <w:tcPr>
            <w:tcW w:w="4678" w:type="dxa"/>
          </w:tcPr>
          <w:p w:rsidR="00E77116" w:rsidRPr="006C1F91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E77116" w:rsidRPr="006C1F91" w:rsidRDefault="00E7711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E77116" w:rsidRPr="006C1F91" w:rsidTr="00F6278D">
        <w:trPr>
          <w:jc w:val="right"/>
        </w:trPr>
        <w:tc>
          <w:tcPr>
            <w:tcW w:w="4678" w:type="dxa"/>
          </w:tcPr>
          <w:p w:rsidR="00E77116" w:rsidRPr="00D5091D" w:rsidRDefault="00E77116" w:rsidP="00DC46E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E77116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F6278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2</w:t>
            </w:r>
            <w:r w:rsid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2 microseconds</w:t>
            </w:r>
          </w:p>
        </w:tc>
        <w:tc>
          <w:tcPr>
            <w:tcW w:w="4820" w:type="dxa"/>
          </w:tcPr>
          <w:p w:rsidR="00E77116" w:rsidRPr="00DC46EC" w:rsidRDefault="00E77116" w:rsidP="006300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="00505899">
              <w:rPr>
                <w:rFonts w:ascii="Times New Roman" w:hAnsi="Times New Roman" w:cs="Times New Roman"/>
                <w:sz w:val="20"/>
                <w:szCs w:val="20"/>
              </w:rPr>
              <w:t xml:space="preserve"> = 18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 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5</w:t>
            </w:r>
            <w:r w:rsid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5091D" w:rsidRPr="00D5091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3 microseconds</w:t>
            </w:r>
          </w:p>
        </w:tc>
      </w:tr>
    </w:tbl>
    <w:p w:rsidR="009768AB" w:rsidRDefault="009768AB" w:rsidP="00F543D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9498" w:type="dxa"/>
        <w:jc w:val="right"/>
        <w:tblLook w:val="04A0" w:firstRow="1" w:lastRow="0" w:firstColumn="1" w:lastColumn="0" w:noHBand="0" w:noVBand="1"/>
      </w:tblPr>
      <w:tblGrid>
        <w:gridCol w:w="4678"/>
        <w:gridCol w:w="4820"/>
      </w:tblGrid>
      <w:tr w:rsidR="0063007F" w:rsidRPr="00B16EEE" w:rsidTr="00F6278D">
        <w:trPr>
          <w:jc w:val="right"/>
        </w:trPr>
        <w:tc>
          <w:tcPr>
            <w:tcW w:w="9498" w:type="dxa"/>
            <w:gridSpan w:val="2"/>
          </w:tcPr>
          <w:p w:rsidR="0063007F" w:rsidRPr="00E77116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рица большей размерности 4545</w:t>
            </w:r>
          </w:p>
        </w:tc>
      </w:tr>
      <w:tr w:rsidR="0063007F" w:rsidRPr="00A143DC" w:rsidTr="00F6278D">
        <w:trPr>
          <w:jc w:val="right"/>
        </w:trPr>
        <w:tc>
          <w:tcPr>
            <w:tcW w:w="4678" w:type="dxa"/>
          </w:tcPr>
          <w:p w:rsidR="0063007F" w:rsidRPr="00A143DC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</w:t>
            </w:r>
          </w:p>
        </w:tc>
        <w:tc>
          <w:tcPr>
            <w:tcW w:w="4820" w:type="dxa"/>
          </w:tcPr>
          <w:p w:rsidR="0063007F" w:rsidRPr="00A143DC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</w:t>
            </w:r>
          </w:p>
        </w:tc>
      </w:tr>
      <w:tr w:rsidR="0063007F" w:rsidRPr="006C1F91" w:rsidTr="00F6278D">
        <w:trPr>
          <w:jc w:val="right"/>
        </w:trPr>
        <w:tc>
          <w:tcPr>
            <w:tcW w:w="4678" w:type="dxa"/>
          </w:tcPr>
          <w:p w:rsidR="0063007F" w:rsidRPr="00DC46EC" w:rsidRDefault="00F6278D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K = 2145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915</w:t>
            </w:r>
            <w:r w:rsid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4 microseconds</w:t>
            </w:r>
          </w:p>
        </w:tc>
        <w:tc>
          <w:tcPr>
            <w:tcW w:w="4820" w:type="dxa"/>
          </w:tcPr>
          <w:p w:rsidR="0063007F" w:rsidRPr="001E40C4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="00D80B28">
              <w:rPr>
                <w:rFonts w:ascii="Times New Roman" w:hAnsi="Times New Roman" w:cs="Times New Roman"/>
                <w:sz w:val="20"/>
                <w:szCs w:val="20"/>
              </w:rPr>
              <w:t xml:space="preserve"> = 100000</w:t>
            </w:r>
            <w:r w:rsidR="001E40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max)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  </w:t>
            </w:r>
            <w:r w:rsidR="00D05C1C" w:rsidRP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67</w:t>
            </w:r>
            <w:r w:rsid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05C1C" w:rsidRP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79</w:t>
            </w:r>
            <w:r w:rsid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D05C1C" w:rsidRPr="00D05C1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36 microseconds</w:t>
            </w:r>
          </w:p>
        </w:tc>
      </w:tr>
      <w:tr w:rsidR="0063007F" w:rsidRPr="006C1F91" w:rsidTr="00F6278D">
        <w:trPr>
          <w:jc w:val="right"/>
        </w:trPr>
        <w:tc>
          <w:tcPr>
            <w:tcW w:w="4678" w:type="dxa"/>
          </w:tcPr>
          <w:p w:rsidR="0063007F" w:rsidRPr="006C1F91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С Диагональный</w:t>
            </w:r>
          </w:p>
        </w:tc>
        <w:tc>
          <w:tcPr>
            <w:tcW w:w="4820" w:type="dxa"/>
          </w:tcPr>
          <w:p w:rsidR="0063007F" w:rsidRPr="006C1F91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СГ Диагональный</w:t>
            </w:r>
          </w:p>
        </w:tc>
      </w:tr>
      <w:tr w:rsidR="0063007F" w:rsidRPr="006C1F91" w:rsidTr="00F6278D">
        <w:trPr>
          <w:jc w:val="right"/>
        </w:trPr>
        <w:tc>
          <w:tcPr>
            <w:tcW w:w="4678" w:type="dxa"/>
          </w:tcPr>
          <w:p w:rsidR="0063007F" w:rsidRPr="00DC46EC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E77116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F6278D">
              <w:rPr>
                <w:rFonts w:ascii="Times New Roman" w:hAnsi="Times New Roman" w:cs="Times New Roman"/>
                <w:sz w:val="20"/>
                <w:szCs w:val="20"/>
              </w:rPr>
              <w:t>159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ime = 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7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69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icroseconds</w:t>
            </w:r>
          </w:p>
        </w:tc>
        <w:tc>
          <w:tcPr>
            <w:tcW w:w="4820" w:type="dxa"/>
          </w:tcPr>
          <w:p w:rsidR="0063007F" w:rsidRPr="006C1F91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K = </w:t>
            </w:r>
            <w:r w:rsidR="00054C2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744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</w:t>
            </w:r>
            <w:r w:rsidR="00DC46EC" w:rsidRP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ime =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50</w:t>
            </w:r>
            <w:r w:rsid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0F4473" w:rsidRPr="000F44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02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icroseconds</w:t>
            </w:r>
          </w:p>
        </w:tc>
      </w:tr>
      <w:tr w:rsidR="0063007F" w:rsidRPr="006C1F91" w:rsidTr="00F6278D">
        <w:trPr>
          <w:jc w:val="right"/>
        </w:trPr>
        <w:tc>
          <w:tcPr>
            <w:tcW w:w="4678" w:type="dxa"/>
          </w:tcPr>
          <w:p w:rsidR="0063007F" w:rsidRPr="006C1F91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ОС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U</w:t>
            </w:r>
          </w:p>
        </w:tc>
        <w:tc>
          <w:tcPr>
            <w:tcW w:w="4820" w:type="dxa"/>
          </w:tcPr>
          <w:p w:rsidR="0063007F" w:rsidRPr="006C1F91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СГ LU</w:t>
            </w:r>
          </w:p>
        </w:tc>
      </w:tr>
      <w:tr w:rsidR="0063007F" w:rsidRPr="006C1F91" w:rsidTr="001B3726">
        <w:trPr>
          <w:jc w:val="right"/>
        </w:trPr>
        <w:tc>
          <w:tcPr>
            <w:tcW w:w="4678" w:type="dxa"/>
            <w:tcBorders>
              <w:bottom w:val="single" w:sz="4" w:space="0" w:color="auto"/>
            </w:tcBorders>
          </w:tcPr>
          <w:p w:rsidR="0063007F" w:rsidRPr="00F6278D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E77116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F6278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10</w:t>
            </w:r>
            <w:r w:rsidR="00C22FB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18 microseconds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:rsidR="0063007F" w:rsidRPr="00DC46EC" w:rsidRDefault="0063007F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E77116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="00054C25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  <w:r w:rsidR="00DC46E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ime =  27</w:t>
            </w:r>
            <w:r w:rsid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="001B3726" w:rsidRPr="001B372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20 microseconds</w:t>
            </w:r>
          </w:p>
        </w:tc>
      </w:tr>
      <w:tr w:rsidR="001B3726" w:rsidRPr="006C1F91" w:rsidTr="001B3726">
        <w:trPr>
          <w:jc w:val="right"/>
        </w:trPr>
        <w:tc>
          <w:tcPr>
            <w:tcW w:w="4678" w:type="dxa"/>
            <w:tcBorders>
              <w:left w:val="nil"/>
              <w:bottom w:val="nil"/>
              <w:right w:val="nil"/>
            </w:tcBorders>
          </w:tcPr>
          <w:p w:rsid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:rsid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1B3726" w:rsidRPr="006C1F91" w:rsidTr="001B3726">
        <w:trPr>
          <w:jc w:val="right"/>
        </w:trPr>
        <w:tc>
          <w:tcPr>
            <w:tcW w:w="46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3726" w:rsidRPr="006C1F91" w:rsidTr="00054C25">
        <w:trPr>
          <w:jc w:val="right"/>
        </w:trPr>
        <w:tc>
          <w:tcPr>
            <w:tcW w:w="949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3726" w:rsidRPr="00C22FB2" w:rsidRDefault="000D2B9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2FB2">
              <w:rPr>
                <w:rFonts w:ascii="Times New Roman" w:hAnsi="Times New Roman" w:cs="Times New Roman"/>
                <w:sz w:val="24"/>
                <w:szCs w:val="24"/>
              </w:rPr>
              <w:t xml:space="preserve">Влияние </w:t>
            </w:r>
            <w:proofErr w:type="spellStart"/>
            <w:r w:rsidRPr="00C22FB2">
              <w:rPr>
                <w:rFonts w:ascii="Times New Roman" w:hAnsi="Times New Roman" w:cs="Times New Roman"/>
                <w:sz w:val="24"/>
                <w:szCs w:val="24"/>
              </w:rPr>
              <w:t>предобуславливания</w:t>
            </w:r>
            <w:proofErr w:type="spellEnd"/>
            <w:r w:rsidR="001B3726" w:rsidRPr="00C22FB2">
              <w:rPr>
                <w:rFonts w:ascii="Times New Roman" w:hAnsi="Times New Roman" w:cs="Times New Roman"/>
                <w:sz w:val="24"/>
                <w:szCs w:val="24"/>
              </w:rPr>
              <w:t xml:space="preserve"> на время итерации</w:t>
            </w:r>
          </w:p>
        </w:tc>
      </w:tr>
      <w:tr w:rsidR="001B3726" w:rsidRPr="006C1F91" w:rsidTr="00F6278D">
        <w:trPr>
          <w:jc w:val="right"/>
        </w:trPr>
        <w:tc>
          <w:tcPr>
            <w:tcW w:w="4678" w:type="dxa"/>
          </w:tcPr>
          <w:p w:rsidR="001B3726" w:rsidRP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ОС</w:t>
            </w:r>
          </w:p>
        </w:tc>
        <w:tc>
          <w:tcPr>
            <w:tcW w:w="4820" w:type="dxa"/>
          </w:tcPr>
          <w:p w:rsidR="001B3726" w:rsidRPr="001B3726" w:rsidRDefault="001B3726" w:rsidP="00F6278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СГ</w:t>
            </w:r>
          </w:p>
        </w:tc>
      </w:tr>
      <w:tr w:rsidR="00054C25" w:rsidRPr="006C1F91" w:rsidTr="00F6278D">
        <w:trPr>
          <w:jc w:val="right"/>
        </w:trPr>
        <w:tc>
          <w:tcPr>
            <w:tcW w:w="4678" w:type="dxa"/>
          </w:tcPr>
          <w:p w:rsidR="00054C25" w:rsidRPr="000D2B96" w:rsidRDefault="00054C25" w:rsidP="00054C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 диаго</w:t>
            </w:r>
            <w:r w:rsidR="000F4473">
              <w:rPr>
                <w:rFonts w:ascii="Times New Roman" w:hAnsi="Times New Roman" w:cs="Times New Roman"/>
                <w:sz w:val="20"/>
                <w:szCs w:val="20"/>
              </w:rPr>
              <w:t>нальном время увеличилось в 1,1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аза</w:t>
            </w:r>
          </w:p>
        </w:tc>
        <w:tc>
          <w:tcPr>
            <w:tcW w:w="4820" w:type="dxa"/>
          </w:tcPr>
          <w:p w:rsidR="00054C25" w:rsidRPr="000D2B96" w:rsidRDefault="00054C25" w:rsidP="00054C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 диагональном время увеличилось в 1,</w:t>
            </w:r>
            <w:r w:rsidR="000F447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аза</w:t>
            </w:r>
          </w:p>
        </w:tc>
      </w:tr>
      <w:tr w:rsidR="00054C25" w:rsidRPr="006C1F91" w:rsidTr="00F6278D">
        <w:trPr>
          <w:jc w:val="right"/>
        </w:trPr>
        <w:tc>
          <w:tcPr>
            <w:tcW w:w="4678" w:type="dxa"/>
          </w:tcPr>
          <w:p w:rsidR="00054C25" w:rsidRPr="000D2B96" w:rsidRDefault="00054C25" w:rsidP="00054C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LU</w:t>
            </w:r>
            <w:r w:rsidRPr="000D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ремя увеличилось в 3,01 раза</w:t>
            </w:r>
          </w:p>
        </w:tc>
        <w:tc>
          <w:tcPr>
            <w:tcW w:w="4820" w:type="dxa"/>
          </w:tcPr>
          <w:p w:rsidR="00054C25" w:rsidRPr="000D2B96" w:rsidRDefault="00054C25" w:rsidP="00054C2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LU</w:t>
            </w:r>
            <w:r w:rsidRPr="000D2B9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ремя увеличилось в 2,02 раза</w:t>
            </w:r>
          </w:p>
        </w:tc>
      </w:tr>
    </w:tbl>
    <w:p w:rsidR="0063007F" w:rsidRDefault="0063007F" w:rsidP="00F543D6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</w:p>
    <w:p w:rsidR="007B560E" w:rsidRPr="007B560E" w:rsidRDefault="007B560E" w:rsidP="007B560E">
      <w:pPr>
        <w:pStyle w:val="a6"/>
        <w:numPr>
          <w:ilvl w:val="0"/>
          <w:numId w:val="1"/>
        </w:numPr>
        <w:spacing w:after="160" w:line="259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Код программы</w:t>
      </w:r>
    </w:p>
    <w:p w:rsidR="00054C25" w:rsidRDefault="007B560E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/>
      </w:r>
      <w:r w:rsid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 w:rsid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pragma</w:t>
      </w:r>
      <w:proofErr w:type="spellEnd"/>
      <w:r w:rsid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 w:rsid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once</w:t>
      </w:r>
      <w:proofErr w:type="spellEnd"/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includes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proofErr w:type="spellStart"/>
      <w:proofErr w:type="gram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templat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proofErr w:type="spellStart"/>
      <w:proofErr w:type="gramEnd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lass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summary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Matrix - class for lab 3 4m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summary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remarks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conjugate gradient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and local - optimal scheme 4 asymmetric matrix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remarks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~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penFil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fstream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kuslau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&gt; e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 + 1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ult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g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=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M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jg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M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ggl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M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 &gt;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ggu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M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 &gt;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di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 &gt;&gt;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ope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r.txt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 &gt;&gt; f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n.clos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et matrix dimension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n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New matrix dimension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N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N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Get matrix 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dimention</w:t>
      </w:r>
      <w:proofErr w:type="spellEnd"/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; 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озращает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езултат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пераций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ult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esult; }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озращает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количество операций</w:t>
      </w:r>
    </w:p>
    <w:p w:rsidR="00054C25" w:rsidRPr="00463F9D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</w:t>
      </w:r>
      <w:r w:rsidRPr="00463F9D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_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 { </w:t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 }</w:t>
      </w:r>
    </w:p>
    <w:p w:rsidR="00054C25" w:rsidRPr="00463F9D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et max iteration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Max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New max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ieration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Get max iteration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/</w:t>
      </w:r>
      <w:proofErr w:type="gramStart"/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</w:t>
      </w:r>
      <w:r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</w:t>
      </w:r>
      <w:proofErr w:type="spellStart"/>
      <w:proofErr w:type="gramEnd"/>
      <w:r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name</w:t>
      </w:r>
      <w:proofErr w:type="spellEnd"/>
      <w:r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= "i"&gt;</w:t>
      </w:r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 xml:space="preserve"> i = 0 без </w:t>
      </w:r>
      <w:proofErr w:type="spellStart"/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предобуславливония</w:t>
      </w:r>
      <w:proofErr w:type="spellEnd"/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//i = 1 диагональное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= 2 </w:t>
      </w:r>
      <w:proofErr w:type="spellStart"/>
      <w:r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Холесского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conditioning(</w:t>
      </w:r>
      <w:proofErr w:type="gramEnd"/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switc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{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Без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едобуславливония</w:t>
      </w:r>
      <w:proofErr w:type="spellEnd"/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as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: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иагональное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factorizationLU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false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actorizationLL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олесского</w:t>
      </w:r>
      <w:proofErr w:type="spellEnd"/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case 2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factorizationLLT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true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break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U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actorizationL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= 0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ез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едобуславливония</w:t>
      </w:r>
      <w:proofErr w:type="spellEnd"/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i = 1 диагональное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i = 2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олесского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&lt;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param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conditioning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econditioning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3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54C25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="000F4473"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="000F4473"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="000F4473"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="000F4473"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njugateGradient</w:t>
      </w:r>
      <w:proofErr w:type="spellEnd"/>
      <w:r w:rsidR="000F4473"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="000F4473"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="000F4473"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="000F4473"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etod</w:t>
      </w:r>
      <w:proofErr w:type="spellEnd"/>
      <w:r w:rsidR="000F4473"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orm(f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eto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Без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: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, Buf1(N), d(N), Best = result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f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Best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f, Buf1, 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 = r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in = 0.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d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(Best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est = Buf1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r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d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btraction(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 = Buf1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ol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 = lol /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lol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b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(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in 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| !min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in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 = Best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иаганальное</w:t>
      </w:r>
      <w:proofErr w:type="spellEnd"/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LT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, Buf1(N), d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result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btraction(f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d); 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r = U^-t * A ^t * L^ -T * L-1(f - Ax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d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L d1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L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d1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Buf1, d); 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A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* d = d1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d, r);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U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r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 = r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.resize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Умножение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x-_=_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x</w:t>
      </w:r>
      <w:proofErr w:type="spellEnd"/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* result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  <w:proofErr w:type="spellEnd"/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xbes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Best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in = 0.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z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Buf1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Buf1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iagonal(D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d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s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s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(x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 = Buf1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r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d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btraction(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 = Buf1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z, b, </w:t>
      </w:r>
      <w:proofErr w:type="spellStart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um(</w:t>
      </w:r>
      <w:proofErr w:type="gram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in 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</w:t>
      </w:r>
      <w:proofErr w:type="gram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| !min</w:t>
      </w:r>
      <w:proofErr w:type="gram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in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A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est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Best, result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U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, Buf1(N), d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.resize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result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btraction(f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Buf1); 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r = U^-t * A ^t * L^ -T * L-1(f - Ax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own(L, Buf1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L d1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p(L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L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d1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Buf1, d); </w:t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A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* d = d1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own(U, D, d, r);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proofErr w:type="spellStart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U^t</w:t>
      </w:r>
      <w:proofErr w:type="spellEnd"/>
      <w:r w:rsidRPr="000F4473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r = d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 = r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.resize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gion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Умножение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_x-_=_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x</w:t>
      </w:r>
      <w:proofErr w:type="spellEnd"/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U[j] * result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F447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* result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  <w:proofErr w:type="spellEnd"/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bes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Best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in = 0.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p(U, D, z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own(L, Buf1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p(L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Buf1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Down(U, D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d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s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s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(x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x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d, a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btraction(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 = Buf1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b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Scolar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z, b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(r,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z)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in &gt;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| !min)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in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d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est = x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p(U, D, Best, result);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F4473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463F9D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}</w:t>
      </w:r>
    </w:p>
    <w:p w:rsidR="000F4473" w:rsidRPr="000F4473" w:rsidRDefault="000F4473" w:rsidP="000F447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07742" w:rsidRPr="00D07742" w:rsidRDefault="00054C25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="00D07742"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="00D07742"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="00D07742"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="00D07742"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ocalOptimalScheme(</w:t>
      </w:r>
      <w:proofErr w:type="gramEnd"/>
      <w:r w:rsidR="00D07742"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="00D07742"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="00D07742" w:rsidRPr="00D0774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etod</w:t>
      </w:r>
      <w:r w:rsidR="00D07742"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NormF = Norm(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07742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etod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: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d(N), Buf(N), Buf1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p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result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f, Buf, r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 = r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z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olarP = Scolar(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olarR = Scolar(r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while (checkEnd(ScolarR, ScolarP, ScolarR)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r)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ScolarP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 = Scolar(p, r) / ScolarP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a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result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a, Buf);</w:t>
      </w:r>
    </w:p>
    <w:p w:rsidR="00D07742" w:rsidRPr="00463F9D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ubtraction(</w:t>
      </w:r>
      <w:proofErr w:type="gramEnd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r, </w:t>
      </w:r>
      <w:proofErr w:type="spellStart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g = Scolar(r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r, d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 = -1.0 * Scolar(p, d) / ScolarP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b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r, Buf, z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b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d, Buf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colarP = Scolar(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DLLT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LT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d(N), Buf(N), Buf1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p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result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f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Buf1, r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r, z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z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Buf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r)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= Scolar(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s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 = Scolar(p, r) / s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a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result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a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r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r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Buf1, d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 = -1.0 * Scolar(p, d) / s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b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iagonal(D, r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Buf1, Buf, z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b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d, Buf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LU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d(N), Buf(N), Buf1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p.resize(N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result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f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own(L, Buf1, r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p(U, D, r, z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z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own(L, Buf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r)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 = Scolar(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s)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 = Scolar(p, r) / s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a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result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a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btraction(r, 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 = Buf1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p(U, D, r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MatrixVector(Buf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own(L, Buf1, d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 = -1.0 * Scolar(p, d) / s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p(U, D, r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z, b, Buf1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Buf, Buf1, z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ultVectorOnT(p, b, Buf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(d, Buf, p)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07742" w:rsidRPr="00D07742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463F9D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07742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07742" w:rsidRPr="00463F9D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D07742" w:rsidRPr="00463F9D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07742" w:rsidRPr="00463F9D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D07742" w:rsidP="00D077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463F9D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;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ссив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авой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асти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d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иагональные элементы матрицы А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Верхний треугольник матрицы А в разреженном формате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Нижний 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реугольний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матрицы А в разреженном формате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L;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Матрица L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U;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 НЕ 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иагональыне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элементы  матрицы</w:t>
      </w:r>
      <w:proofErr w:type="gramEnd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U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D;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Диагональные элементы матрицы U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ассив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ндексов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;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Другой массив индексов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resu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езультат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x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r,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Las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z, p, x,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xbes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, M,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k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, a, b,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NormF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Проверка окончания по невязки и по 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maxiter</w:t>
      </w:r>
      <w:proofErr w:type="spellEnd"/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/</w:t>
      </w:r>
      <w:proofErr w:type="gram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</w:t>
      </w:r>
      <w:proofErr w:type="spellStart"/>
      <w:proofErr w:type="gram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name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= "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 xml:space="preserve"> Входной параметр.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Сколяр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 xml:space="preserve"> вектора R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/</w:t>
      </w:r>
      <w:proofErr w:type="gram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</w:t>
      </w:r>
      <w:proofErr w:type="spellStart"/>
      <w:proofErr w:type="gram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name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 xml:space="preserve"> = "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Return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 xml:space="preserve"> Выходной параметр. Невязка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роверка конца у МСГ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qr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/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F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 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Входной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параметр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.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Сколяр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вектора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R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ScolarP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Входной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параметр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.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Сколяр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вектора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P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ReturnR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Выходной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параметр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.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>Сколяр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eastAsia="en-US"/>
        </w:rPr>
        <w:t xml:space="preserve"> вектора R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роверка конца у ЛОС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P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turn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qr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/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F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g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r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 &gt; R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a =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p, r) /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p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 =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ow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a, 2) *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P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eturn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Scolar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h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eckEn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e &gt; Norm(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/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F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ямой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од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own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iagona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 +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(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- sum) /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iagona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own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 +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i]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[i] -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um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Обратный ход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p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iagona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--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/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Diagona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p] -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p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 - 1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--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p] -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множеник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числа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а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ектор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VectorOn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Mult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matrix and vector f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f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Matrix be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multtiplication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on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thix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vector.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gram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v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v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v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le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TMatrixVecto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le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+=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Residual a - b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btraction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-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Sum a + b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+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рма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ектора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а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orm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qr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калярное произведение 1 элемента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pow(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, 2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калярное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роизведение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2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элемента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cola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um +=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*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;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factorizationLU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is a method in the Matrix class.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Б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аже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ботает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h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if this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true, then LU, else diagonal LU 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actorizationL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i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.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j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++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1 = 0, sum2 = 0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j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k2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j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k &lt; j &amp;&amp; k2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j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1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2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2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p1 == p2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1 += L[k] * U[k2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2 += L[k2] * U[k];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++; k2++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p1 &lt; p2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2++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[j] = 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- sum1) / D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g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[j] =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- sum2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L[j] * U[j]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= di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- sum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.re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u.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 = di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factorizationLU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is a method in the Matrix class.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Б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аже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ботает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///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 xml:space="preserve"> name = "h"&gt;</w:t>
      </w:r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if this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true, then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Holisskigo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, else diagonal </w:t>
      </w:r>
      <w:proofErr w:type="spellStart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>Holisskigo</w:t>
      </w:r>
      <w:proofErr w:type="spellEnd"/>
      <w:r w:rsidRPr="00054C25">
        <w:rPr>
          <w:rFonts w:ascii="Consolas" w:eastAsiaTheme="minorHAnsi" w:hAnsi="Consolas" w:cs="Consolas"/>
          <w:color w:val="0064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lt;/</w:t>
      </w:r>
      <w:proofErr w:type="spellStart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param</w:t>
      </w:r>
      <w:proofErr w:type="spellEnd"/>
      <w:r w:rsidRPr="00054C25">
        <w:rPr>
          <w:rFonts w:ascii="Consolas" w:eastAsiaTheme="minorHAnsi" w:hAnsi="Consolas" w:cs="Consolas"/>
          <w:color w:val="A9A9A9"/>
          <w:sz w:val="19"/>
          <w:szCs w:val="19"/>
          <w:lang w:val="en-US" w:eastAsia="en-US"/>
        </w:rPr>
        <w:t>&g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actorizationLL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L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gl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.resize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N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 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qrt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di[</w:t>
      </w:r>
      <w:proofErr w:type="spellStart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);</w:t>
      </w:r>
    </w:p>
    <w:p w:rsidR="00054C25" w:rsidRPr="000F4473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DC46EC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F447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7B560E" w:rsidRPr="00DC46EC" w:rsidRDefault="007B560E" w:rsidP="007B560E">
      <w:pPr>
        <w:spacing w:after="160" w:line="259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7B560E" w:rsidRPr="00DC46EC" w:rsidRDefault="007B560E" w:rsidP="007B560E">
      <w:pPr>
        <w:spacing w:after="160" w:line="259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ncludes.h</w:t>
      </w:r>
      <w:proofErr w:type="spellEnd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rix.h</w:t>
      </w:r>
      <w:proofErr w:type="spellEnd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time</w:t>
      </w:r>
      <w:proofErr w:type="spellEnd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num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Cc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,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DLUSQ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,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LLT = 2,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LU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3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#define TIM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NOp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00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054C25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LU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in(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IM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time_poin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_clock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start, end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&lt;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p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.OpenFil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start =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_clock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now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size_t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p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&lt;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g = p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preconditioning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g.ConjugateGradient</w:t>
      </w:r>
      <w:proofErr w:type="spellEnd"/>
      <w:proofErr w:type="gram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LocalOptimalSchem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end =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ystem_clock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now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 = end - start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spellStart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uration_cas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hrono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microseconds&gt;(end - start).count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"\t Time </w:t>
      </w:r>
      <w:proofErr w:type="gramStart"/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=  "</w:t>
      </w:r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del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/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per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microseconds\n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Pause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lse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g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OpenFil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preconditioning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ConjugateGradient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g.LocalOptimalScheme</w:t>
      </w:r>
      <w:proofErr w:type="spellEnd"/>
      <w:proofErr w:type="gram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metod</w:t>
      </w:r>
      <w:proofErr w:type="spellEnd"/>
      <w:r w:rsidRPr="00054C25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out =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Result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.K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.setf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os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scientific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.precision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15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out.size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out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out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"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.unsetf</w:t>
      </w:r>
      <w:proofErr w:type="spellEnd"/>
      <w:proofErr w:type="gram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054C25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os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scientific);</w:t>
      </w:r>
    </w:p>
    <w:p w:rsidR="00054C25" w:rsidRP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054C25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054C25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;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lastRenderedPageBreak/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endi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TIME</w:t>
      </w:r>
    </w:p>
    <w:p w:rsidR="00054C25" w:rsidRDefault="00054C25" w:rsidP="00054C2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7B560E" w:rsidRPr="007B560E" w:rsidRDefault="00054C25" w:rsidP="00054C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sectPr w:rsidR="007B560E" w:rsidRPr="007B560E" w:rsidSect="00A667CE">
      <w:footerReference w:type="default" r:id="rId28"/>
      <w:pgSz w:w="11906" w:h="16838"/>
      <w:pgMar w:top="1134" w:right="850" w:bottom="1134" w:left="1701" w:header="708" w:footer="719" w:gutter="0"/>
      <w:pgNumType w:start="1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5FD0" w:rsidRDefault="00B25FD0">
      <w:pPr>
        <w:spacing w:after="0" w:line="240" w:lineRule="auto"/>
      </w:pPr>
      <w:r>
        <w:separator/>
      </w:r>
    </w:p>
  </w:endnote>
  <w:endnote w:type="continuationSeparator" w:id="0">
    <w:p w:rsidR="00B25FD0" w:rsidRDefault="00B25F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8300050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0F4473" w:rsidRDefault="000F4473" w:rsidP="00A667CE">
        <w:pPr>
          <w:pStyle w:val="a4"/>
          <w:jc w:val="center"/>
        </w:pPr>
        <w:r w:rsidRPr="00A667CE">
          <w:rPr>
            <w:sz w:val="20"/>
            <w:szCs w:val="20"/>
          </w:rPr>
          <w:fldChar w:fldCharType="begin"/>
        </w:r>
        <w:r w:rsidRPr="00A667CE">
          <w:rPr>
            <w:sz w:val="20"/>
            <w:szCs w:val="20"/>
          </w:rPr>
          <w:instrText>PAGE   \* MERGEFORMAT</w:instrText>
        </w:r>
        <w:r w:rsidRPr="00A667CE">
          <w:rPr>
            <w:sz w:val="20"/>
            <w:szCs w:val="20"/>
          </w:rPr>
          <w:fldChar w:fldCharType="separate"/>
        </w:r>
        <w:r w:rsidR="00463F9D">
          <w:rPr>
            <w:noProof/>
            <w:sz w:val="20"/>
            <w:szCs w:val="20"/>
          </w:rPr>
          <w:t>20</w:t>
        </w:r>
        <w:r w:rsidRPr="00A667CE">
          <w:rPr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5FD0" w:rsidRDefault="00B25FD0">
      <w:pPr>
        <w:spacing w:after="0" w:line="240" w:lineRule="auto"/>
      </w:pPr>
      <w:r>
        <w:separator/>
      </w:r>
    </w:p>
  </w:footnote>
  <w:footnote w:type="continuationSeparator" w:id="0">
    <w:p w:rsidR="00B25FD0" w:rsidRDefault="00B25F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B32B19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0FF3A13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F8B"/>
    <w:rsid w:val="000453A3"/>
    <w:rsid w:val="00054C25"/>
    <w:rsid w:val="00063399"/>
    <w:rsid w:val="000742BF"/>
    <w:rsid w:val="00096F5E"/>
    <w:rsid w:val="000A4E56"/>
    <w:rsid w:val="000A6DC9"/>
    <w:rsid w:val="000A7D28"/>
    <w:rsid w:val="000B717D"/>
    <w:rsid w:val="000D2B96"/>
    <w:rsid w:val="000E1A07"/>
    <w:rsid w:val="000F4473"/>
    <w:rsid w:val="000F541B"/>
    <w:rsid w:val="00106B6B"/>
    <w:rsid w:val="001126E1"/>
    <w:rsid w:val="00127213"/>
    <w:rsid w:val="001319D0"/>
    <w:rsid w:val="00143706"/>
    <w:rsid w:val="00152470"/>
    <w:rsid w:val="00162FC3"/>
    <w:rsid w:val="00163600"/>
    <w:rsid w:val="00181638"/>
    <w:rsid w:val="001971C5"/>
    <w:rsid w:val="001A3A25"/>
    <w:rsid w:val="001B332A"/>
    <w:rsid w:val="001B3726"/>
    <w:rsid w:val="001D7A7F"/>
    <w:rsid w:val="001E39CE"/>
    <w:rsid w:val="001E40C4"/>
    <w:rsid w:val="001F7D7B"/>
    <w:rsid w:val="00211FB1"/>
    <w:rsid w:val="00217609"/>
    <w:rsid w:val="002205E3"/>
    <w:rsid w:val="002260DC"/>
    <w:rsid w:val="00231FF5"/>
    <w:rsid w:val="00250B40"/>
    <w:rsid w:val="002B0CD5"/>
    <w:rsid w:val="002B597D"/>
    <w:rsid w:val="002D2477"/>
    <w:rsid w:val="002D7347"/>
    <w:rsid w:val="002E0EB0"/>
    <w:rsid w:val="002F3449"/>
    <w:rsid w:val="002F6A65"/>
    <w:rsid w:val="003302AC"/>
    <w:rsid w:val="00332B8D"/>
    <w:rsid w:val="003501E8"/>
    <w:rsid w:val="00396E14"/>
    <w:rsid w:val="003A738F"/>
    <w:rsid w:val="003B33FA"/>
    <w:rsid w:val="003B41C9"/>
    <w:rsid w:val="003E0D81"/>
    <w:rsid w:val="003F5D91"/>
    <w:rsid w:val="00400691"/>
    <w:rsid w:val="004042C0"/>
    <w:rsid w:val="0041514D"/>
    <w:rsid w:val="00424D03"/>
    <w:rsid w:val="0044387D"/>
    <w:rsid w:val="004521CD"/>
    <w:rsid w:val="00463F9D"/>
    <w:rsid w:val="00496C61"/>
    <w:rsid w:val="004A0A28"/>
    <w:rsid w:val="004B0CBA"/>
    <w:rsid w:val="004B146D"/>
    <w:rsid w:val="004C68DD"/>
    <w:rsid w:val="004E53F4"/>
    <w:rsid w:val="00505899"/>
    <w:rsid w:val="005174CB"/>
    <w:rsid w:val="00517B26"/>
    <w:rsid w:val="00541DE6"/>
    <w:rsid w:val="005422AB"/>
    <w:rsid w:val="00543E50"/>
    <w:rsid w:val="00544907"/>
    <w:rsid w:val="0055726D"/>
    <w:rsid w:val="00567FA3"/>
    <w:rsid w:val="005876E4"/>
    <w:rsid w:val="005A0B1E"/>
    <w:rsid w:val="005A3DFD"/>
    <w:rsid w:val="005C5E61"/>
    <w:rsid w:val="005D5A2C"/>
    <w:rsid w:val="005D7D82"/>
    <w:rsid w:val="0063007F"/>
    <w:rsid w:val="006439AF"/>
    <w:rsid w:val="00656971"/>
    <w:rsid w:val="00660518"/>
    <w:rsid w:val="00675BD4"/>
    <w:rsid w:val="0068176D"/>
    <w:rsid w:val="00686A1B"/>
    <w:rsid w:val="00692BC6"/>
    <w:rsid w:val="006959A8"/>
    <w:rsid w:val="006C1F91"/>
    <w:rsid w:val="006C262B"/>
    <w:rsid w:val="006D46C9"/>
    <w:rsid w:val="006E4C16"/>
    <w:rsid w:val="006F1844"/>
    <w:rsid w:val="00720F20"/>
    <w:rsid w:val="00747936"/>
    <w:rsid w:val="00762589"/>
    <w:rsid w:val="0076597F"/>
    <w:rsid w:val="00775D5E"/>
    <w:rsid w:val="00781620"/>
    <w:rsid w:val="00794290"/>
    <w:rsid w:val="007A0BAD"/>
    <w:rsid w:val="007B560E"/>
    <w:rsid w:val="007C1D69"/>
    <w:rsid w:val="007C2086"/>
    <w:rsid w:val="007C58BC"/>
    <w:rsid w:val="007C641B"/>
    <w:rsid w:val="007E3619"/>
    <w:rsid w:val="007E420A"/>
    <w:rsid w:val="008104DF"/>
    <w:rsid w:val="00823099"/>
    <w:rsid w:val="00831325"/>
    <w:rsid w:val="00851DC8"/>
    <w:rsid w:val="00863E89"/>
    <w:rsid w:val="00886C0E"/>
    <w:rsid w:val="008A5F7F"/>
    <w:rsid w:val="008D4D98"/>
    <w:rsid w:val="008E7139"/>
    <w:rsid w:val="008E7A94"/>
    <w:rsid w:val="009004DE"/>
    <w:rsid w:val="0092328B"/>
    <w:rsid w:val="00950CB3"/>
    <w:rsid w:val="00962C75"/>
    <w:rsid w:val="00965027"/>
    <w:rsid w:val="0097014F"/>
    <w:rsid w:val="0097561A"/>
    <w:rsid w:val="009768AB"/>
    <w:rsid w:val="00981954"/>
    <w:rsid w:val="0098774F"/>
    <w:rsid w:val="00994FDC"/>
    <w:rsid w:val="00996CB6"/>
    <w:rsid w:val="009A5227"/>
    <w:rsid w:val="009B58BB"/>
    <w:rsid w:val="009C1615"/>
    <w:rsid w:val="009D209C"/>
    <w:rsid w:val="009D2EE8"/>
    <w:rsid w:val="009F0B32"/>
    <w:rsid w:val="009F69EB"/>
    <w:rsid w:val="00A07C9E"/>
    <w:rsid w:val="00A143DC"/>
    <w:rsid w:val="00A2070C"/>
    <w:rsid w:val="00A32745"/>
    <w:rsid w:val="00A3599C"/>
    <w:rsid w:val="00A47884"/>
    <w:rsid w:val="00A51294"/>
    <w:rsid w:val="00A64DE1"/>
    <w:rsid w:val="00A667CE"/>
    <w:rsid w:val="00A72020"/>
    <w:rsid w:val="00A76EF2"/>
    <w:rsid w:val="00A81930"/>
    <w:rsid w:val="00A87F48"/>
    <w:rsid w:val="00AA6490"/>
    <w:rsid w:val="00AC2B9A"/>
    <w:rsid w:val="00AC4186"/>
    <w:rsid w:val="00AD61D6"/>
    <w:rsid w:val="00AF4269"/>
    <w:rsid w:val="00AF6FD3"/>
    <w:rsid w:val="00B03F8B"/>
    <w:rsid w:val="00B16EEE"/>
    <w:rsid w:val="00B25FD0"/>
    <w:rsid w:val="00B32536"/>
    <w:rsid w:val="00B427E6"/>
    <w:rsid w:val="00B45E70"/>
    <w:rsid w:val="00B531E7"/>
    <w:rsid w:val="00B5539E"/>
    <w:rsid w:val="00B907D7"/>
    <w:rsid w:val="00BA2AD4"/>
    <w:rsid w:val="00BA573E"/>
    <w:rsid w:val="00BB426E"/>
    <w:rsid w:val="00BC09FC"/>
    <w:rsid w:val="00BC284B"/>
    <w:rsid w:val="00BC6461"/>
    <w:rsid w:val="00BF1428"/>
    <w:rsid w:val="00C041C1"/>
    <w:rsid w:val="00C04A5F"/>
    <w:rsid w:val="00C22FB2"/>
    <w:rsid w:val="00C31AFF"/>
    <w:rsid w:val="00C4401D"/>
    <w:rsid w:val="00C44BD4"/>
    <w:rsid w:val="00C540D4"/>
    <w:rsid w:val="00C64B53"/>
    <w:rsid w:val="00C6554E"/>
    <w:rsid w:val="00C67D24"/>
    <w:rsid w:val="00C74A92"/>
    <w:rsid w:val="00C76DF1"/>
    <w:rsid w:val="00C80C9E"/>
    <w:rsid w:val="00C86365"/>
    <w:rsid w:val="00CA7CCF"/>
    <w:rsid w:val="00CB26A2"/>
    <w:rsid w:val="00CC73D0"/>
    <w:rsid w:val="00CC7450"/>
    <w:rsid w:val="00CD0F2D"/>
    <w:rsid w:val="00CE41FA"/>
    <w:rsid w:val="00CE475F"/>
    <w:rsid w:val="00CF206B"/>
    <w:rsid w:val="00D013AB"/>
    <w:rsid w:val="00D05C1C"/>
    <w:rsid w:val="00D07742"/>
    <w:rsid w:val="00D20412"/>
    <w:rsid w:val="00D33075"/>
    <w:rsid w:val="00D4458C"/>
    <w:rsid w:val="00D5091D"/>
    <w:rsid w:val="00D54358"/>
    <w:rsid w:val="00D80B28"/>
    <w:rsid w:val="00D83B30"/>
    <w:rsid w:val="00D84FD7"/>
    <w:rsid w:val="00DA0A1D"/>
    <w:rsid w:val="00DB3125"/>
    <w:rsid w:val="00DC15CC"/>
    <w:rsid w:val="00DC46EC"/>
    <w:rsid w:val="00DC7833"/>
    <w:rsid w:val="00DE3414"/>
    <w:rsid w:val="00DE3701"/>
    <w:rsid w:val="00DE753E"/>
    <w:rsid w:val="00E314A6"/>
    <w:rsid w:val="00E3704E"/>
    <w:rsid w:val="00E41B88"/>
    <w:rsid w:val="00E77116"/>
    <w:rsid w:val="00E814FE"/>
    <w:rsid w:val="00E920A5"/>
    <w:rsid w:val="00EB3856"/>
    <w:rsid w:val="00EC56BC"/>
    <w:rsid w:val="00ED522C"/>
    <w:rsid w:val="00ED5E2D"/>
    <w:rsid w:val="00EE0642"/>
    <w:rsid w:val="00EE0980"/>
    <w:rsid w:val="00F11655"/>
    <w:rsid w:val="00F32659"/>
    <w:rsid w:val="00F32715"/>
    <w:rsid w:val="00F42708"/>
    <w:rsid w:val="00F42B8C"/>
    <w:rsid w:val="00F460BD"/>
    <w:rsid w:val="00F511AD"/>
    <w:rsid w:val="00F543D6"/>
    <w:rsid w:val="00F551A6"/>
    <w:rsid w:val="00F6278D"/>
    <w:rsid w:val="00F72BA9"/>
    <w:rsid w:val="00F96FBD"/>
    <w:rsid w:val="00FC33C2"/>
    <w:rsid w:val="00FC39B4"/>
    <w:rsid w:val="00FF1BE3"/>
    <w:rsid w:val="00FF2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669FFC"/>
  <w15:chartTrackingRefBased/>
  <w15:docId w15:val="{72121462-7530-4C1B-9EEF-84A92F999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56971"/>
    <w:pPr>
      <w:spacing w:after="200" w:line="276" w:lineRule="auto"/>
    </w:pPr>
    <w:rPr>
      <w:rFonts w:eastAsiaTheme="minorEastAsia"/>
      <w:sz w:val="3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unhideWhenUsed/>
    <w:rsid w:val="006569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1"/>
    <w:link w:val="a4"/>
    <w:uiPriority w:val="99"/>
    <w:rsid w:val="00656971"/>
    <w:rPr>
      <w:rFonts w:eastAsiaTheme="minorEastAsia"/>
      <w:sz w:val="32"/>
      <w:lang w:eastAsia="ru-RU"/>
    </w:rPr>
  </w:style>
  <w:style w:type="paragraph" w:styleId="a6">
    <w:name w:val="List Paragraph"/>
    <w:basedOn w:val="a0"/>
    <w:uiPriority w:val="34"/>
    <w:qFormat/>
    <w:rsid w:val="00656971"/>
    <w:pPr>
      <w:ind w:left="720"/>
      <w:contextualSpacing/>
    </w:pPr>
  </w:style>
  <w:style w:type="paragraph" w:styleId="a7">
    <w:name w:val="Body Text"/>
    <w:basedOn w:val="a0"/>
    <w:link w:val="a8"/>
    <w:uiPriority w:val="99"/>
    <w:rsid w:val="00656971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овной текст Знак"/>
    <w:basedOn w:val="a1"/>
    <w:link w:val="a7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0"/>
    <w:next w:val="a9"/>
    <w:link w:val="formula0"/>
    <w:rsid w:val="00656971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hAnsi="Times New Roman" w:cs="Times New Roman"/>
      <w:sz w:val="28"/>
      <w:szCs w:val="28"/>
    </w:rPr>
  </w:style>
  <w:style w:type="paragraph" w:customStyle="1" w:styleId="a9">
    <w:name w:val="НормальныйБезОтступа"/>
    <w:basedOn w:val="a0"/>
    <w:next w:val="a0"/>
    <w:uiPriority w:val="99"/>
    <w:rsid w:val="00656971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Список свойств"/>
    <w:basedOn w:val="a0"/>
    <w:uiPriority w:val="99"/>
    <w:rsid w:val="00656971"/>
    <w:pPr>
      <w:numPr>
        <w:numId w:val="2"/>
      </w:numPr>
      <w:tabs>
        <w:tab w:val="left" w:pos="284"/>
      </w:tabs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1">
    <w:name w:val="Стиль1"/>
    <w:basedOn w:val="formula"/>
    <w:link w:val="10"/>
    <w:qFormat/>
    <w:rsid w:val="00656971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customStyle="1" w:styleId="formula0">
    <w:name w:val="formula Знак"/>
    <w:basedOn w:val="a1"/>
    <w:link w:val="formula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10">
    <w:name w:val="Стиль1 Знак"/>
    <w:basedOn w:val="formula0"/>
    <w:link w:val="1"/>
    <w:rsid w:val="00656971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a">
    <w:name w:val="Placeholder Text"/>
    <w:basedOn w:val="a1"/>
    <w:uiPriority w:val="99"/>
    <w:semiHidden/>
    <w:rsid w:val="00F460BD"/>
    <w:rPr>
      <w:color w:val="808080"/>
    </w:rPr>
  </w:style>
  <w:style w:type="paragraph" w:styleId="ab">
    <w:name w:val="header"/>
    <w:basedOn w:val="a0"/>
    <w:link w:val="ac"/>
    <w:uiPriority w:val="99"/>
    <w:unhideWhenUsed/>
    <w:rsid w:val="00A667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A667CE"/>
    <w:rPr>
      <w:rFonts w:eastAsiaTheme="minorEastAsia"/>
      <w:sz w:val="32"/>
      <w:lang w:eastAsia="ru-RU"/>
    </w:rPr>
  </w:style>
  <w:style w:type="table" w:styleId="ad">
    <w:name w:val="Table Grid"/>
    <w:basedOn w:val="a2"/>
    <w:uiPriority w:val="39"/>
    <w:rsid w:val="001A3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52D681-B032-49EE-803F-A2CCDD435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19</TotalTime>
  <Pages>20</Pages>
  <Words>4895</Words>
  <Characters>27905</Characters>
  <Application>Microsoft Office Word</Application>
  <DocSecurity>0</DocSecurity>
  <Lines>232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Майер</dc:creator>
  <cp:keywords/>
  <dc:description/>
  <cp:lastModifiedBy>Валерий Майер</cp:lastModifiedBy>
  <cp:revision>23</cp:revision>
  <dcterms:created xsi:type="dcterms:W3CDTF">2018-09-11T02:34:00Z</dcterms:created>
  <dcterms:modified xsi:type="dcterms:W3CDTF">2018-11-16T09:48:00Z</dcterms:modified>
</cp:coreProperties>
</file>